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1A66" w:rsidRPr="00733501" w:rsidRDefault="00D71A66" w:rsidP="00D71A66">
      <w:pPr>
        <w:spacing w:after="0" w:line="240" w:lineRule="auto"/>
        <w:rPr>
          <w:rFonts w:ascii="Times New Roman" w:eastAsia="Times New Roman" w:hAnsi="Times New Roman"/>
          <w:b/>
          <w:color w:val="FF00FF"/>
          <w:sz w:val="28"/>
          <w:szCs w:val="28"/>
          <w:u w:val="single"/>
          <w:lang w:val="nl-NL"/>
        </w:rPr>
      </w:pPr>
      <w:r w:rsidRPr="00733501">
        <w:rPr>
          <w:rFonts w:ascii="Times New Roman" w:eastAsia="Times New Roman" w:hAnsi="Times New Roman"/>
          <w:b/>
          <w:color w:val="FF00FF"/>
          <w:sz w:val="28"/>
          <w:szCs w:val="28"/>
          <w:u w:val="single"/>
          <w:lang w:val="nl-NL"/>
        </w:rPr>
        <w:t>Tuần 20</w:t>
      </w:r>
      <w:r w:rsidR="00792678" w:rsidRPr="00733501">
        <w:rPr>
          <w:rFonts w:ascii="Times New Roman" w:eastAsia="Times New Roman" w:hAnsi="Times New Roman"/>
          <w:b/>
          <w:color w:val="FF00FF"/>
          <w:sz w:val="28"/>
          <w:szCs w:val="28"/>
          <w:u w:val="single"/>
          <w:lang w:val="nl-NL"/>
        </w:rPr>
        <w:t xml:space="preserve"> </w:t>
      </w:r>
    </w:p>
    <w:p w:rsidR="00D71A66" w:rsidRPr="00733501" w:rsidRDefault="00FD039D" w:rsidP="00D71A66">
      <w:pPr>
        <w:spacing w:after="0" w:line="240" w:lineRule="auto"/>
        <w:rPr>
          <w:rFonts w:ascii="Times New Roman" w:eastAsia="Times New Roman" w:hAnsi="Times New Roman"/>
          <w:b/>
          <w:i/>
          <w:color w:val="FF00FF"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i/>
          <w:color w:val="FF00FF"/>
          <w:sz w:val="28"/>
          <w:szCs w:val="28"/>
          <w:lang w:val="nl-NL"/>
        </w:rPr>
        <w:t>Ngày soạn:</w:t>
      </w:r>
    </w:p>
    <w:p w:rsidR="00D71A66" w:rsidRPr="00733501" w:rsidRDefault="00D71A66" w:rsidP="00D71A66">
      <w:pPr>
        <w:spacing w:after="0" w:line="240" w:lineRule="auto"/>
        <w:rPr>
          <w:rFonts w:ascii="Times New Roman" w:eastAsia="Times New Roman" w:hAnsi="Times New Roman"/>
          <w:b/>
          <w:i/>
          <w:color w:val="FF00FF"/>
          <w:sz w:val="28"/>
          <w:szCs w:val="28"/>
          <w:lang w:val="nl-NL"/>
        </w:rPr>
      </w:pPr>
      <w:r w:rsidRPr="00733501">
        <w:rPr>
          <w:rFonts w:ascii="Times New Roman" w:eastAsia="Times New Roman" w:hAnsi="Times New Roman"/>
          <w:b/>
          <w:i/>
          <w:color w:val="FF00FF"/>
          <w:sz w:val="28"/>
          <w:szCs w:val="28"/>
          <w:lang w:val="nl-NL"/>
        </w:rPr>
        <w:t>Ngày dạy</w:t>
      </w:r>
    </w:p>
    <w:p w:rsidR="00D71A66" w:rsidRPr="00733501" w:rsidRDefault="00D71A66" w:rsidP="00D71A66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val="nl-NL" w:eastAsia="vi-VN"/>
        </w:rPr>
      </w:pPr>
      <w:r w:rsidRPr="00733501">
        <w:rPr>
          <w:rFonts w:ascii="Times New Roman" w:eastAsia="Times New Roman" w:hAnsi="Times New Roman"/>
          <w:b/>
          <w:color w:val="FF00FF"/>
          <w:sz w:val="28"/>
          <w:szCs w:val="28"/>
          <w:lang w:val="nl-NL"/>
        </w:rPr>
        <w:t xml:space="preserve">Tiết 33       </w:t>
      </w:r>
    </w:p>
    <w:p w:rsidR="00D71A66" w:rsidRPr="00733501" w:rsidRDefault="00D71A66" w:rsidP="00D71A66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nl-NL" w:eastAsia="vi-VN"/>
        </w:rPr>
      </w:pPr>
      <w:r w:rsidRPr="00733501">
        <w:rPr>
          <w:rFonts w:ascii="Times New Roman" w:eastAsia="Times New Roman" w:hAnsi="Times New Roman"/>
          <w:b/>
          <w:sz w:val="28"/>
          <w:szCs w:val="28"/>
          <w:lang w:val="nl-NL" w:eastAsia="vi-VN"/>
        </w:rPr>
        <w:tab/>
        <w:t xml:space="preserve">     HỌC KỲ II </w:t>
      </w:r>
    </w:p>
    <w:p w:rsidR="00D71A66" w:rsidRPr="00733501" w:rsidRDefault="00D71A66" w:rsidP="00D71A66">
      <w:pPr>
        <w:spacing w:after="0" w:line="240" w:lineRule="auto"/>
        <w:jc w:val="center"/>
        <w:rPr>
          <w:rFonts w:ascii="Times New Roman" w:eastAsia="Times New Roman" w:hAnsi="Times New Roman"/>
          <w:b/>
          <w:color w:val="800000"/>
          <w:sz w:val="28"/>
          <w:szCs w:val="28"/>
          <w:lang w:val="nl-NL" w:eastAsia="vi-VN"/>
        </w:rPr>
      </w:pPr>
      <w:r w:rsidRPr="00733501">
        <w:rPr>
          <w:rFonts w:ascii="Times New Roman" w:eastAsia="Times New Roman" w:hAnsi="Times New Roman"/>
          <w:b/>
          <w:sz w:val="28"/>
          <w:szCs w:val="28"/>
          <w:lang w:val="nl-NL" w:eastAsia="vi-VN"/>
        </w:rPr>
        <w:tab/>
        <w:t xml:space="preserve">  </w:t>
      </w:r>
      <w:r w:rsidRPr="00733501">
        <w:rPr>
          <w:rFonts w:ascii="Times New Roman" w:eastAsia="Times New Roman" w:hAnsi="Times New Roman"/>
          <w:b/>
          <w:color w:val="800000"/>
          <w:sz w:val="28"/>
          <w:szCs w:val="28"/>
          <w:lang w:val="nl-NL" w:eastAsia="vi-VN"/>
        </w:rPr>
        <w:t xml:space="preserve"> DIỆN TÍCH HÌNH THANG</w:t>
      </w:r>
    </w:p>
    <w:p w:rsidR="00D71A66" w:rsidRPr="00733501" w:rsidRDefault="00D71A66" w:rsidP="00D71A66">
      <w:pPr>
        <w:spacing w:after="0"/>
        <w:rPr>
          <w:rFonts w:ascii="Times New Roman" w:hAnsi="Times New Roman"/>
          <w:sz w:val="28"/>
          <w:szCs w:val="28"/>
          <w:lang w:val="nl-NL"/>
        </w:rPr>
      </w:pPr>
      <w:r w:rsidRPr="00733501">
        <w:rPr>
          <w:rFonts w:ascii="Times New Roman" w:hAnsi="Times New Roman"/>
          <w:b/>
          <w:sz w:val="28"/>
          <w:szCs w:val="28"/>
          <w:u w:val="single"/>
          <w:lang w:val="nl-NL"/>
        </w:rPr>
        <w:t>I.MỤC TIÊU</w:t>
      </w:r>
      <w:r w:rsidRPr="00733501">
        <w:rPr>
          <w:rFonts w:ascii="Times New Roman" w:hAnsi="Times New Roman"/>
          <w:sz w:val="28"/>
          <w:szCs w:val="28"/>
          <w:lang w:val="nl-NL"/>
        </w:rPr>
        <w:t xml:space="preserve"> :</w:t>
      </w:r>
    </w:p>
    <w:p w:rsidR="00D71A66" w:rsidRPr="00733501" w:rsidRDefault="00D71A66" w:rsidP="00D71A66">
      <w:pPr>
        <w:spacing w:after="0"/>
        <w:rPr>
          <w:rFonts w:ascii="Times New Roman" w:hAnsi="Times New Roman"/>
          <w:sz w:val="28"/>
          <w:szCs w:val="28"/>
          <w:lang w:val="nl-NL"/>
        </w:rPr>
      </w:pPr>
      <w:r w:rsidRPr="00733501">
        <w:rPr>
          <w:rFonts w:ascii="Times New Roman" w:eastAsia="Times New Roman" w:hAnsi="Times New Roman"/>
          <w:b/>
          <w:i/>
          <w:sz w:val="28"/>
          <w:szCs w:val="28"/>
          <w:lang w:val="nl-NL" w:eastAsia="vi-VN"/>
        </w:rPr>
        <w:t>1. Kiến thức:</w:t>
      </w:r>
    </w:p>
    <w:p w:rsidR="00D71A66" w:rsidRPr="00733501" w:rsidRDefault="00D71A66" w:rsidP="00D71A66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nl-NL" w:eastAsia="vi-VN"/>
        </w:rPr>
      </w:pPr>
      <w:r w:rsidRPr="00733501">
        <w:rPr>
          <w:rFonts w:ascii="Times New Roman" w:eastAsia="Times New Roman" w:hAnsi="Times New Roman"/>
          <w:sz w:val="28"/>
          <w:szCs w:val="28"/>
          <w:lang w:val="nl-NL" w:eastAsia="vi-VN"/>
        </w:rPr>
        <w:t xml:space="preserve">    - Viết được công thức tính diện tích hình thang, hình bình hành.</w:t>
      </w:r>
    </w:p>
    <w:p w:rsidR="00D71A66" w:rsidRPr="00733501" w:rsidRDefault="00D71A66" w:rsidP="00D71A66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nl-NL" w:eastAsia="vi-VN"/>
        </w:rPr>
      </w:pPr>
      <w:r w:rsidRPr="00733501">
        <w:rPr>
          <w:rFonts w:ascii="Times New Roman" w:eastAsia="Times New Roman" w:hAnsi="Times New Roman"/>
          <w:b/>
          <w:i/>
          <w:sz w:val="28"/>
          <w:szCs w:val="28"/>
          <w:lang w:val="nl-NL" w:eastAsia="vi-VN"/>
        </w:rPr>
        <w:t>2. Kĩ năng:</w:t>
      </w:r>
      <w:r w:rsidRPr="00733501">
        <w:rPr>
          <w:rFonts w:ascii="Times New Roman" w:eastAsia="Times New Roman" w:hAnsi="Times New Roman"/>
          <w:b/>
          <w:sz w:val="28"/>
          <w:szCs w:val="28"/>
          <w:lang w:val="nl-NL" w:eastAsia="vi-VN"/>
        </w:rPr>
        <w:br/>
      </w:r>
      <w:r w:rsidRPr="00733501">
        <w:rPr>
          <w:rFonts w:ascii="Times New Roman" w:eastAsia="Times New Roman" w:hAnsi="Times New Roman"/>
          <w:sz w:val="28"/>
          <w:szCs w:val="28"/>
          <w:lang w:val="nl-NL" w:eastAsia="vi-VN"/>
        </w:rPr>
        <w:t>- Vẽ được một tam giác, một hình bình hành hay một hình chữ nhật bằng diện tích của 1 hình chữ nhật hay hình bình hành cho trước.</w:t>
      </w:r>
    </w:p>
    <w:p w:rsidR="00D71A66" w:rsidRPr="00733501" w:rsidRDefault="00D71A66" w:rsidP="00D71A66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nl-NL" w:eastAsia="vi-VN"/>
        </w:rPr>
      </w:pPr>
      <w:r w:rsidRPr="00733501">
        <w:rPr>
          <w:rFonts w:ascii="Times New Roman" w:eastAsia="Times New Roman" w:hAnsi="Times New Roman"/>
          <w:sz w:val="28"/>
          <w:szCs w:val="28"/>
          <w:lang w:val="nl-NL" w:eastAsia="vi-VN"/>
        </w:rPr>
        <w:t>- Tính được diện tích hình thang, hình bình hành theo công thức đã học.</w:t>
      </w:r>
    </w:p>
    <w:p w:rsidR="00D71A66" w:rsidRPr="00733501" w:rsidRDefault="00D71A66" w:rsidP="00D71A66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nl-NL" w:eastAsia="vi-VN"/>
        </w:rPr>
      </w:pPr>
      <w:r w:rsidRPr="00733501">
        <w:rPr>
          <w:rFonts w:ascii="Times New Roman" w:eastAsia="Times New Roman" w:hAnsi="Times New Roman"/>
          <w:b/>
          <w:i/>
          <w:sz w:val="28"/>
          <w:szCs w:val="28"/>
          <w:lang w:val="nl-NL" w:eastAsia="vi-VN"/>
        </w:rPr>
        <w:t xml:space="preserve">3. Thái độ: </w:t>
      </w:r>
      <w:r w:rsidRPr="00733501">
        <w:rPr>
          <w:rFonts w:ascii="Times New Roman" w:eastAsia="Times New Roman" w:hAnsi="Times New Roman"/>
          <w:b/>
          <w:sz w:val="28"/>
          <w:szCs w:val="28"/>
          <w:lang w:val="nl-NL" w:eastAsia="vi-VN"/>
        </w:rPr>
        <w:t>:</w:t>
      </w:r>
      <w:r w:rsidRPr="00733501">
        <w:rPr>
          <w:rFonts w:ascii="Times New Roman" w:eastAsia="Times New Roman" w:hAnsi="Times New Roman"/>
          <w:sz w:val="28"/>
          <w:szCs w:val="28"/>
          <w:lang w:val="nl-NL" w:eastAsia="vi-VN"/>
        </w:rPr>
        <w:t xml:space="preserve"> Tích cực góp ý kiến xây dựng bài.</w:t>
      </w:r>
    </w:p>
    <w:p w:rsidR="00D71A66" w:rsidRPr="00733501" w:rsidRDefault="00D71A66" w:rsidP="00D71A66">
      <w:pPr>
        <w:spacing w:after="0"/>
        <w:rPr>
          <w:rFonts w:ascii="Times New Roman" w:hAnsi="Times New Roman"/>
          <w:sz w:val="28"/>
          <w:szCs w:val="28"/>
          <w:lang w:val="nl-NL"/>
        </w:rPr>
      </w:pPr>
      <w:r w:rsidRPr="00733501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733501">
        <w:rPr>
          <w:rFonts w:ascii="Times New Roman" w:hAnsi="Times New Roman"/>
          <w:b/>
          <w:sz w:val="28"/>
          <w:szCs w:val="28"/>
          <w:u w:val="single"/>
          <w:lang w:val="nl-NL"/>
        </w:rPr>
        <w:t>II.CHUẨN BỊ</w:t>
      </w:r>
      <w:r w:rsidRPr="00733501">
        <w:rPr>
          <w:rFonts w:ascii="Times New Roman" w:hAnsi="Times New Roman"/>
          <w:sz w:val="28"/>
          <w:szCs w:val="28"/>
          <w:lang w:val="nl-NL"/>
        </w:rPr>
        <w:t xml:space="preserve"> : </w:t>
      </w:r>
    </w:p>
    <w:p w:rsidR="00D71A66" w:rsidRPr="00733501" w:rsidRDefault="00D71A66" w:rsidP="00D71A66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nl-NL" w:eastAsia="vi-VN"/>
        </w:rPr>
      </w:pPr>
      <w:r w:rsidRPr="00733501">
        <w:rPr>
          <w:rFonts w:ascii="Times New Roman" w:eastAsia="Times New Roman" w:hAnsi="Times New Roman"/>
          <w:b/>
          <w:sz w:val="28"/>
          <w:szCs w:val="28"/>
          <w:lang w:val="nl-NL" w:eastAsia="vi-VN"/>
        </w:rPr>
        <w:t>1. GV</w:t>
      </w:r>
      <w:r w:rsidRPr="00733501">
        <w:rPr>
          <w:rFonts w:ascii="Times New Roman" w:eastAsia="Times New Roman" w:hAnsi="Times New Roman"/>
          <w:sz w:val="28"/>
          <w:szCs w:val="28"/>
          <w:lang w:val="nl-NL" w:eastAsia="vi-VN"/>
        </w:rPr>
        <w:t>: Bảng phụ ?1, thước kẻ, compa, eke.</w:t>
      </w:r>
    </w:p>
    <w:p w:rsidR="00D71A66" w:rsidRPr="00733501" w:rsidRDefault="00D71A66" w:rsidP="00D71A66">
      <w:pPr>
        <w:spacing w:after="0"/>
        <w:rPr>
          <w:rFonts w:ascii="Times New Roman" w:hAnsi="Times New Roman"/>
          <w:sz w:val="28"/>
          <w:szCs w:val="28"/>
          <w:lang w:val="nl-NL"/>
        </w:rPr>
      </w:pPr>
      <w:r w:rsidRPr="00733501">
        <w:rPr>
          <w:rFonts w:ascii="Times New Roman" w:eastAsia="Times New Roman" w:hAnsi="Times New Roman"/>
          <w:b/>
          <w:sz w:val="28"/>
          <w:szCs w:val="28"/>
          <w:lang w:val="nl-NL" w:eastAsia="vi-VN"/>
        </w:rPr>
        <w:t>2. HS:</w:t>
      </w:r>
      <w:r w:rsidRPr="00733501">
        <w:rPr>
          <w:rFonts w:ascii="Times New Roman" w:eastAsia="Times New Roman" w:hAnsi="Times New Roman"/>
          <w:sz w:val="28"/>
          <w:szCs w:val="28"/>
          <w:lang w:val="nl-NL" w:eastAsia="vi-VN"/>
        </w:rPr>
        <w:t xml:space="preserve"> Ôn tập các công thức tính diện tích hình chữ nhật, tam giác và dụng cụ học tập.</w:t>
      </w:r>
    </w:p>
    <w:p w:rsidR="000818EA" w:rsidRPr="00733501" w:rsidRDefault="000818EA" w:rsidP="000818EA">
      <w:pPr>
        <w:spacing w:after="0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u w:val="single"/>
          <w:lang w:val="nl-NL"/>
        </w:rPr>
        <w:t>III</w:t>
      </w:r>
      <w:r w:rsidRPr="00733501">
        <w:rPr>
          <w:rFonts w:ascii="Times New Roman" w:hAnsi="Times New Roman"/>
          <w:b/>
          <w:sz w:val="28"/>
          <w:szCs w:val="28"/>
          <w:u w:val="single"/>
          <w:lang w:val="nl-NL"/>
        </w:rPr>
        <w:t>.TIẾN TRÌNH DẠ</w:t>
      </w:r>
      <w:r>
        <w:rPr>
          <w:rFonts w:ascii="Times New Roman" w:hAnsi="Times New Roman"/>
          <w:b/>
          <w:sz w:val="28"/>
          <w:szCs w:val="28"/>
          <w:u w:val="single"/>
          <w:lang w:val="nl-NL"/>
        </w:rPr>
        <w:t xml:space="preserve">Y </w:t>
      </w:r>
      <w:r w:rsidRPr="00733501">
        <w:rPr>
          <w:rFonts w:ascii="Times New Roman" w:hAnsi="Times New Roman"/>
          <w:sz w:val="28"/>
          <w:szCs w:val="28"/>
          <w:lang w:val="nl-NL"/>
        </w:rPr>
        <w:t xml:space="preserve"> : </w:t>
      </w:r>
    </w:p>
    <w:p w:rsidR="000818EA" w:rsidRPr="00733501" w:rsidRDefault="000818EA" w:rsidP="000818EA">
      <w:pPr>
        <w:spacing w:after="0"/>
        <w:jc w:val="center"/>
        <w:rPr>
          <w:rFonts w:ascii="Times New Roman" w:eastAsia="Times New Roman" w:hAnsi="Times New Roman"/>
          <w:b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sz w:val="28"/>
          <w:szCs w:val="28"/>
          <w:lang w:val="nl-NL"/>
        </w:rPr>
        <w:t>A.HOẠT ĐỘNG KHỞI ĐỘNG (3’</w:t>
      </w:r>
      <w:r w:rsidRPr="00733501">
        <w:rPr>
          <w:rFonts w:ascii="Times New Roman" w:eastAsia="Times New Roman" w:hAnsi="Times New Roman"/>
          <w:b/>
          <w:sz w:val="28"/>
          <w:szCs w:val="28"/>
          <w:lang w:val="nl-NL"/>
        </w:rPr>
        <w:t>)</w:t>
      </w:r>
    </w:p>
    <w:p w:rsidR="00D71A66" w:rsidRPr="00733501" w:rsidRDefault="00D71A66" w:rsidP="00D71A66">
      <w:pPr>
        <w:spacing w:after="0"/>
        <w:rPr>
          <w:rFonts w:ascii="Times New Roman" w:hAnsi="Times New Roman"/>
          <w:sz w:val="28"/>
          <w:szCs w:val="28"/>
          <w:lang w:val="nl-NL"/>
        </w:rPr>
      </w:pPr>
      <w:r w:rsidRPr="00733501">
        <w:rPr>
          <w:rFonts w:ascii="Times New Roman" w:hAnsi="Times New Roman"/>
          <w:sz w:val="28"/>
          <w:szCs w:val="28"/>
          <w:lang w:val="nl-NL"/>
        </w:rPr>
        <w:t xml:space="preserve">+ Cho hình thang ABCD (AB // CD), vẽ đường chéo AC, đường cao AH của </w:t>
      </w:r>
      <w:r w:rsidRPr="00733501">
        <w:rPr>
          <w:rFonts w:ascii="Times New Roman" w:hAnsi="Times New Roman"/>
          <w:position w:val="-4"/>
          <w:sz w:val="28"/>
          <w:szCs w:val="28"/>
          <w:lang w:val="nl-NL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9" o:title=""/>
          </v:shape>
          <o:OLEObject Type="Embed" ProgID="Equation.DSMT4" ShapeID="_x0000_i1025" DrawAspect="Content" ObjectID="_1660024579" r:id="rId10"/>
        </w:object>
      </w:r>
      <w:r w:rsidRPr="00733501">
        <w:rPr>
          <w:rFonts w:ascii="Times New Roman" w:hAnsi="Times New Roman"/>
          <w:sz w:val="28"/>
          <w:szCs w:val="28"/>
          <w:lang w:val="nl-NL"/>
        </w:rPr>
        <w:t>ACD</w:t>
      </w:r>
    </w:p>
    <w:p w:rsidR="00D71A66" w:rsidRPr="00733501" w:rsidRDefault="00D71A66" w:rsidP="00D71A66">
      <w:pPr>
        <w:spacing w:after="0"/>
        <w:rPr>
          <w:rFonts w:ascii="Times New Roman" w:hAnsi="Times New Roman"/>
          <w:sz w:val="28"/>
          <w:szCs w:val="28"/>
          <w:lang w:val="nl-NL"/>
        </w:rPr>
      </w:pPr>
      <w:r w:rsidRPr="00733501">
        <w:rPr>
          <w:rFonts w:ascii="Times New Roman" w:hAnsi="Times New Roman"/>
          <w:sz w:val="28"/>
          <w:szCs w:val="28"/>
          <w:lang w:val="nl-NL"/>
        </w:rPr>
        <w:t>Tính diện tích hình thang ABCD theo AH, CD, AB</w:t>
      </w:r>
    </w:p>
    <w:p w:rsidR="001B19CD" w:rsidRPr="00733501" w:rsidRDefault="001B19CD" w:rsidP="001B19C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nl-NL"/>
        </w:rPr>
      </w:pPr>
      <w:r w:rsidRPr="00733501">
        <w:rPr>
          <w:rFonts w:ascii="Times New Roman" w:eastAsia="Times New Roman" w:hAnsi="Times New Roman"/>
          <w:b/>
          <w:sz w:val="28"/>
          <w:szCs w:val="28"/>
          <w:lang w:val="nl-NL"/>
        </w:rPr>
        <w:t>B. HOẠT ĐỘNG HÌNH THÀNH KIẾN THỨC</w:t>
      </w:r>
      <w:r>
        <w:rPr>
          <w:rFonts w:ascii="Times New Roman" w:eastAsia="Times New Roman" w:hAnsi="Times New Roman"/>
          <w:b/>
          <w:sz w:val="28"/>
          <w:szCs w:val="28"/>
          <w:lang w:val="nl-NL"/>
        </w:rPr>
        <w:t xml:space="preserve"> (28</w:t>
      </w:r>
      <w:r w:rsidRPr="00733501">
        <w:rPr>
          <w:rFonts w:ascii="Times New Roman" w:eastAsia="Times New Roman" w:hAnsi="Times New Roman"/>
          <w:b/>
          <w:sz w:val="28"/>
          <w:szCs w:val="28"/>
          <w:lang w:val="nl-NL"/>
        </w:rPr>
        <w:t>’)</w:t>
      </w:r>
    </w:p>
    <w:p w:rsidR="00D71A66" w:rsidRPr="00733501" w:rsidRDefault="00D71A66" w:rsidP="00D71A66">
      <w:pPr>
        <w:spacing w:after="0"/>
        <w:rPr>
          <w:rFonts w:ascii="Times New Roman" w:hAnsi="Times New Roman"/>
          <w:sz w:val="28"/>
          <w:szCs w:val="28"/>
          <w:lang w:val="nl-NL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71"/>
        <w:gridCol w:w="2371"/>
        <w:gridCol w:w="4546"/>
      </w:tblGrid>
      <w:tr w:rsidR="00D71A66" w:rsidRPr="00733501" w:rsidTr="00F73709">
        <w:trPr>
          <w:jc w:val="center"/>
        </w:trPr>
        <w:tc>
          <w:tcPr>
            <w:tcW w:w="2371" w:type="dxa"/>
            <w:vAlign w:val="center"/>
          </w:tcPr>
          <w:p w:rsidR="00D71A66" w:rsidRPr="00733501" w:rsidRDefault="00D71A66" w:rsidP="00C746BF">
            <w:pPr>
              <w:pStyle w:val="Heading1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33501">
              <w:rPr>
                <w:rFonts w:ascii="Times New Roman" w:hAnsi="Times New Roman"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2371" w:type="dxa"/>
            <w:vAlign w:val="center"/>
          </w:tcPr>
          <w:p w:rsidR="00D71A66" w:rsidRPr="00733501" w:rsidRDefault="00D71A66" w:rsidP="00C746BF">
            <w:pPr>
              <w:pStyle w:val="Heading2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33501">
              <w:rPr>
                <w:rFonts w:ascii="Times New Roman" w:hAnsi="Times New Roman"/>
                <w:sz w:val="28"/>
                <w:szCs w:val="28"/>
                <w:lang w:val="nl-NL"/>
              </w:rPr>
              <w:t>HOẠT ĐỘNG CỦA HS</w:t>
            </w:r>
          </w:p>
        </w:tc>
        <w:tc>
          <w:tcPr>
            <w:tcW w:w="4546" w:type="dxa"/>
            <w:vAlign w:val="center"/>
          </w:tcPr>
          <w:p w:rsidR="00D71A66" w:rsidRPr="00733501" w:rsidRDefault="00D71A66" w:rsidP="00C746BF">
            <w:pPr>
              <w:pStyle w:val="Heading2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733501">
              <w:rPr>
                <w:rFonts w:ascii="Times New Roman" w:hAnsi="Times New Roman"/>
                <w:sz w:val="28"/>
                <w:szCs w:val="28"/>
                <w:lang w:val="nl-NL"/>
              </w:rPr>
              <w:t>GHI BẢNG</w:t>
            </w:r>
          </w:p>
        </w:tc>
      </w:tr>
      <w:tr w:rsidR="00D71A66" w:rsidRPr="00733501" w:rsidTr="00F73709">
        <w:trPr>
          <w:jc w:val="center"/>
        </w:trPr>
        <w:tc>
          <w:tcPr>
            <w:tcW w:w="2371" w:type="dxa"/>
          </w:tcPr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Yêu cầu HS nhắc lại  định nghĩa hình thang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GV vẽ hình thang yêu cầu HS nêu CT tính diện tích hình thang đã học ở tiểu học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GV gthiệu ?1 lên bảng phụ yêu cầu HS dựa vào hình vẽ làm ?1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- GV hướng dẫn 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lastRenderedPageBreak/>
              <w:t>HS dựa vào công thức tính diện tích tam giác, hình chữ nhật để làm ?1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Gọi 1 HS lên bảng làm ?1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Cơ sở của cách làm ?1 là gì?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Qua công thức tính diện tích hình thang ở ?1 yêu cầu HS  phát biểu CT bằng lời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GV gthiệu công thức tính diện tích hình thang và gọi HS đọc công tức tính diện tích hình thang trang 123.</w:t>
            </w:r>
          </w:p>
        </w:tc>
        <w:tc>
          <w:tcPr>
            <w:tcW w:w="2371" w:type="dxa"/>
          </w:tcPr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S nhắc lại định nghĩa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Hthang là tứ giác có 2 cạnh đối song song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S dựa vào hình vẽ nêu công thức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S quan sát hình vẽ nêu cách làm ?1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- HS vận dụng công thức tính 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lastRenderedPageBreak/>
              <w:t>diện tích tam giác, hình chữ nhật  làm ?1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S lên bảng làm ?1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Cơ sở của cách CM ?1 là vận dụng tính chất 1 và 2 diện tích đa giác và diện tích tam giác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S phát biểu CT trong ?1 bằng lời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S đọc công thức tính diện tích hình thang trong SGK trang 123.</w:t>
            </w:r>
          </w:p>
        </w:tc>
        <w:tc>
          <w:tcPr>
            <w:tcW w:w="4546" w:type="dxa"/>
          </w:tcPr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b/>
                <w:sz w:val="28"/>
                <w:szCs w:val="28"/>
                <w:lang w:val="nl-NL" w:eastAsia="vi-VN"/>
              </w:rPr>
              <w:lastRenderedPageBreak/>
              <w:t>1. Công thức tính diện tích hình thang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?1</w:t>
            </w:r>
          </w:p>
          <w:p w:rsidR="00D71A66" w:rsidRPr="00733501" w:rsidRDefault="009949F6" w:rsidP="00C746BF">
            <w:pPr>
              <w:spacing w:after="0" w:line="240" w:lineRule="auto"/>
              <w:ind w:firstLine="720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noProof/>
                <w:sz w:val="28"/>
                <w:szCs w:val="28"/>
              </w:rPr>
              <w:drawing>
                <wp:inline distT="0" distB="0" distL="0" distR="0" wp14:anchorId="1762C909" wp14:editId="43C7284C">
                  <wp:extent cx="1228725" cy="971550"/>
                  <wp:effectExtent l="0" t="0" r="0" b="0"/>
                  <wp:docPr id="39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S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nl-NL" w:eastAsia="vi-VN"/>
              </w:rPr>
              <w:t>ADC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= </w: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begin"/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QUOTE </w:instrText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4A61D722" wp14:editId="2686FFEE">
                  <wp:extent cx="466725" cy="333375"/>
                  <wp:effectExtent l="0" t="0" r="9525" b="9525"/>
                  <wp:docPr id="399" name="Picture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</w:instrTex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separate"/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2415195E" wp14:editId="587ADEB3">
                  <wp:extent cx="466725" cy="333375"/>
                  <wp:effectExtent l="0" t="0" r="9525" b="9525"/>
                  <wp:docPr id="400" name="Picture 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end"/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S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nl-NL" w:eastAsia="vi-VN"/>
              </w:rPr>
              <w:t>ABC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= </w: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begin"/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QUOTE </w:instrText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7CBE51AA" wp14:editId="2C4FE264">
                  <wp:extent cx="466725" cy="333375"/>
                  <wp:effectExtent l="0" t="0" r="9525" b="9525"/>
                  <wp:docPr id="401" name="Picture 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</w:instrTex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separate"/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0FACE515" wp14:editId="76DD066E">
                  <wp:extent cx="466725" cy="333375"/>
                  <wp:effectExtent l="0" t="0" r="9525" b="9525"/>
                  <wp:docPr id="402" name="Picture 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end"/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S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nl-NL" w:eastAsia="vi-VN"/>
              </w:rPr>
              <w:t>ABCD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= S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nl-NL" w:eastAsia="vi-VN"/>
              </w:rPr>
              <w:t>ADC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+ S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nl-NL" w:eastAsia="vi-VN"/>
              </w:rPr>
              <w:t>ABC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lastRenderedPageBreak/>
              <w:t>S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nl-NL" w:eastAsia="vi-VN"/>
              </w:rPr>
              <w:t>ABCD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= </w: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begin"/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QUOTE </w:instrText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184CA5D2" wp14:editId="4F822681">
                  <wp:extent cx="466725" cy="333375"/>
                  <wp:effectExtent l="0" t="0" r="9525" b="9525"/>
                  <wp:docPr id="403" name="Picture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</w:instrTex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separate"/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4F0C0C10" wp14:editId="1C379C8E">
                  <wp:extent cx="466725" cy="333375"/>
                  <wp:effectExtent l="0" t="0" r="9525" b="9525"/>
                  <wp:docPr id="404" name="Picture 4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end"/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+ </w: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begin"/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QUOTE </w:instrText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1C7DA5CA" wp14:editId="1B4E04AF">
                  <wp:extent cx="466725" cy="333375"/>
                  <wp:effectExtent l="0" t="0" r="9525" b="9525"/>
                  <wp:docPr id="405" name="Picture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</w:instrTex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separate"/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1B16804C" wp14:editId="4944AB77">
                  <wp:extent cx="466725" cy="333375"/>
                  <wp:effectExtent l="0" t="0" r="9525" b="9525"/>
                  <wp:docPr id="406" name="Picture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end"/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      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        = </w: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begin"/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QUOTE </w:instrText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6A72D57C" wp14:editId="5274ED68">
                  <wp:extent cx="809625" cy="342900"/>
                  <wp:effectExtent l="0" t="0" r="9525" b="0"/>
                  <wp:docPr id="407" name="Picture 4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</w:instrTex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separate"/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6AC4962E" wp14:editId="12C25607">
                  <wp:extent cx="809625" cy="342900"/>
                  <wp:effectExtent l="0" t="0" r="9525" b="0"/>
                  <wp:docPr id="408" name="Picture 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end"/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* Định lí: SGK trang 123.</w:t>
            </w:r>
          </w:p>
          <w:p w:rsidR="00D71A66" w:rsidRPr="00733501" w:rsidRDefault="009949F6" w:rsidP="00C746BF">
            <w:pPr>
              <w:tabs>
                <w:tab w:val="center" w:pos="1593"/>
              </w:tabs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noProof/>
                <w:sz w:val="28"/>
                <w:szCs w:val="28"/>
              </w:rPr>
              <w:drawing>
                <wp:inline distT="0" distB="0" distL="0" distR="0" wp14:anchorId="446B1300" wp14:editId="5AC4B347">
                  <wp:extent cx="1457325" cy="762000"/>
                  <wp:effectExtent l="0" t="0" r="0" b="0"/>
                  <wp:docPr id="40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1A66" w:rsidRPr="00733501" w:rsidRDefault="00D71A66" w:rsidP="00C746B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S = </w: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begin"/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QUOTE </w:instrText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471E812F" wp14:editId="784ED278">
                  <wp:extent cx="447675" cy="342900"/>
                  <wp:effectExtent l="0" t="0" r="9525" b="0"/>
                  <wp:docPr id="410" name="Picture 4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</w:instrTex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separate"/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02ED431A" wp14:editId="6333F983">
                  <wp:extent cx="447675" cy="342900"/>
                  <wp:effectExtent l="0" t="0" r="9525" b="0"/>
                  <wp:docPr id="411" name="Picture 4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end"/>
            </w:r>
          </w:p>
        </w:tc>
      </w:tr>
      <w:tr w:rsidR="00D71A66" w:rsidRPr="00733501" w:rsidTr="00F73709">
        <w:trPr>
          <w:jc w:val="center"/>
        </w:trPr>
        <w:tc>
          <w:tcPr>
            <w:tcW w:w="2371" w:type="dxa"/>
          </w:tcPr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ình bình hành có phải là hình thang không?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Gv vẽ hình bình hành và yêu cầu HS dựa vào công thức tính diện tích hình thang để tính dtích hbh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GV gthiệu đó là nội dung của ?2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Từ kết quả của ?2 GV gthiệu định lí và công thức tính diện tích hình bình hành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- Yêu cầu HS tính diện tích của hình bình hành biết 1 cạnh bằng 3,6cm 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lastRenderedPageBreak/>
              <w:t>và chiều cao ứng với cạnh đó bằng 2cm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GV vẽ hình minh hoạ và gọi HS lên bảng thực hiện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Gọi HS khác nhận xét bài trên bảng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GV kiểm tra chốt lại cách làm.</w:t>
            </w:r>
          </w:p>
        </w:tc>
        <w:tc>
          <w:tcPr>
            <w:tcW w:w="2371" w:type="dxa"/>
          </w:tcPr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ình bình hành là một hình thang có hai đáy bằng nhau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S nêu công thức tính diện tích hình bình hành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S = </w: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begin"/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QUOTE </w:instrText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5BF7F1DA" wp14:editId="5206322E">
                  <wp:extent cx="447675" cy="342900"/>
                  <wp:effectExtent l="0" t="0" r="9525" b="0"/>
                  <wp:docPr id="412" name="Picture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</w:instrTex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separate"/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52BFDD76" wp14:editId="259FCE09">
                  <wp:extent cx="447675" cy="342900"/>
                  <wp:effectExtent l="0" t="0" r="9525" b="0"/>
                  <wp:docPr id="413" name="Picture 4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end"/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= a.h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S đọc định lí trong SGK trang 124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S đọc yêu cầu của bài toán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lastRenderedPageBreak/>
              <w:t>- HS thực hiện bài tập trên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S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nl-NL" w:eastAsia="vi-VN"/>
              </w:rPr>
              <w:t>hbh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= 3,6 . 2 = 7,2 (cm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vertAlign w:val="superscript"/>
                <w:lang w:val="nl-NL" w:eastAsia="vi-VN"/>
              </w:rPr>
              <w:t>2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)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S nhận xét bài làm trên bảng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</w:tc>
        <w:tc>
          <w:tcPr>
            <w:tcW w:w="4546" w:type="dxa"/>
          </w:tcPr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b/>
                <w:sz w:val="28"/>
                <w:szCs w:val="28"/>
                <w:lang w:val="nl-NL" w:eastAsia="vi-VN"/>
              </w:rPr>
              <w:lastRenderedPageBreak/>
              <w:t>2. Công thức tính diện tích hình bình hành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?2. 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S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nl-NL" w:eastAsia="vi-VN"/>
              </w:rPr>
              <w:t>hthang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= </w: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begin"/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QUOTE </w:instrText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7EB004C2" wp14:editId="41B39058">
                  <wp:extent cx="447675" cy="342900"/>
                  <wp:effectExtent l="0" t="0" r="9525" b="0"/>
                  <wp:docPr id="414" name="Picture 4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</w:instrTex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separate"/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20B56234" wp14:editId="69851D62">
                  <wp:extent cx="447675" cy="342900"/>
                  <wp:effectExtent l="0" t="0" r="9525" b="0"/>
                  <wp:docPr id="415" name="Picture 4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end"/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Mà hbh là hình thang có 2 cạnh đáy bằng nhau nên 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S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nl-NL" w:eastAsia="vi-VN"/>
              </w:rPr>
              <w:t>hbh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= </w: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begin"/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QUOTE </w:instrText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32C53728" wp14:editId="52E1CB5A">
                  <wp:extent cx="447675" cy="342900"/>
                  <wp:effectExtent l="0" t="0" r="9525" b="0"/>
                  <wp:docPr id="416" name="Picture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instrText xml:space="preserve"> </w:instrText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separate"/>
            </w:r>
            <w:r w:rsidR="009949F6" w:rsidRPr="00733501">
              <w:rPr>
                <w:rFonts w:ascii="Times New Roman" w:eastAsia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 wp14:anchorId="3B432306" wp14:editId="19A3632A">
                  <wp:extent cx="447675" cy="342900"/>
                  <wp:effectExtent l="0" t="0" r="9525" b="0"/>
                  <wp:docPr id="417" name="Picture 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74B9E"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fldChar w:fldCharType="end"/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= a.h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* Định lí: SGK trang 124.</w:t>
            </w:r>
          </w:p>
          <w:p w:rsidR="00D71A66" w:rsidRPr="00733501" w:rsidRDefault="009949F6" w:rsidP="00C746BF">
            <w:pPr>
              <w:spacing w:after="0" w:line="240" w:lineRule="auto"/>
              <w:ind w:firstLine="720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noProof/>
                <w:sz w:val="28"/>
                <w:szCs w:val="28"/>
              </w:rPr>
              <w:drawing>
                <wp:inline distT="0" distB="0" distL="0" distR="0" wp14:anchorId="2C200EC3" wp14:editId="64E313C6">
                  <wp:extent cx="1114425" cy="609600"/>
                  <wp:effectExtent l="0" t="0" r="0" b="0"/>
                  <wp:docPr id="41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1A66" w:rsidRPr="00733501" w:rsidRDefault="00D71A66" w:rsidP="00C746B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S = a.h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VD. Tính diện tích của hình bình hành ABCD như hình vẽ. 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Biết DC= 3,6cm, AH=2cm</w:t>
            </w:r>
          </w:p>
          <w:p w:rsidR="00D71A66" w:rsidRPr="00733501" w:rsidRDefault="009949F6" w:rsidP="00C746B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noProof/>
                <w:sz w:val="28"/>
                <w:szCs w:val="28"/>
              </w:rPr>
              <w:drawing>
                <wp:inline distT="0" distB="0" distL="0" distR="0" wp14:anchorId="767A70F6" wp14:editId="524C8BFF">
                  <wp:extent cx="1009650" cy="666750"/>
                  <wp:effectExtent l="0" t="0" r="0" b="0"/>
                  <wp:docPr id="41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1A66" w:rsidRPr="00733501" w:rsidRDefault="00D71A66" w:rsidP="00C746BF">
            <w:pPr>
              <w:spacing w:after="0" w:line="240" w:lineRule="auto"/>
              <w:ind w:firstLine="720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lastRenderedPageBreak/>
              <w:t>Giải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Diện tích hình bình hành là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S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nl-NL" w:eastAsia="vi-VN"/>
              </w:rPr>
              <w:t>hbh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= DC.AH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=&gt; S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nl-NL" w:eastAsia="vi-VN"/>
              </w:rPr>
              <w:t>hbh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= 3,6 . 2 = 7,2 (cm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vertAlign w:val="superscript"/>
                <w:lang w:val="nl-NL" w:eastAsia="vi-VN"/>
              </w:rPr>
              <w:t>2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)</w:t>
            </w:r>
          </w:p>
        </w:tc>
      </w:tr>
      <w:tr w:rsidR="00D71A66" w:rsidRPr="00733501" w:rsidTr="00F73709">
        <w:trPr>
          <w:jc w:val="center"/>
        </w:trPr>
        <w:tc>
          <w:tcPr>
            <w:tcW w:w="2371" w:type="dxa"/>
          </w:tcPr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lastRenderedPageBreak/>
              <w:t>- Gọi HS đọc VD trong SGK trang 124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GV vẽ hình chữ nhật có kích thước a,b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Nếu ∆ có cạnh bằng a có S = a.b thì chiều cao ứng với cạnh a là bao nhiêu?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GV hướng dẫn HS vẽ ∆ có diện tích bằng a.b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- Nếu ∆ có cạnh bằng b có 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S = a.b thì chiều cao ứng với cạnh b là bao nhiêu?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Yêu cầu HS vẽ hình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GV chốt lại cách làm câu a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Yêu cầu HS đọc cách làm câu b trong SGK trang 125.</w:t>
            </w:r>
          </w:p>
        </w:tc>
        <w:tc>
          <w:tcPr>
            <w:tcW w:w="2371" w:type="dxa"/>
          </w:tcPr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S đọc VD trong SGK trang 124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S vẽ hình chữ nhật vào vở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Để S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nl-NL" w:eastAsia="vi-VN"/>
              </w:rPr>
              <w:t>∆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= a.b thì chiều cao ứng với cạnh a phải là 2b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S vẽ hình theo hướng dẫn của GV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Để S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vertAlign w:val="subscript"/>
                <w:lang w:val="nl-NL" w:eastAsia="vi-VN"/>
              </w:rPr>
              <w:t>∆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= a.b thì chiều cao ứng với cạnh b phải là 2a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S vẽ hình minh hoạ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HS đọc cách làm câu b trong SGK trang 125.</w:t>
            </w:r>
          </w:p>
        </w:tc>
        <w:tc>
          <w:tcPr>
            <w:tcW w:w="4546" w:type="dxa"/>
          </w:tcPr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b/>
                <w:sz w:val="28"/>
                <w:szCs w:val="28"/>
                <w:lang w:val="nl-NL" w:eastAsia="vi-VN"/>
              </w:rPr>
              <w:t>3. Ví dụ.</w:t>
            </w:r>
          </w:p>
          <w:p w:rsidR="00D71A66" w:rsidRPr="00733501" w:rsidRDefault="009949F6" w:rsidP="00C746BF">
            <w:pPr>
              <w:spacing w:after="0" w:line="240" w:lineRule="auto"/>
              <w:ind w:firstLine="720"/>
              <w:jc w:val="center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noProof/>
                <w:sz w:val="28"/>
                <w:szCs w:val="28"/>
              </w:rPr>
              <w:drawing>
                <wp:inline distT="0" distB="0" distL="0" distR="0" wp14:anchorId="5DA38E93" wp14:editId="66A18E8B">
                  <wp:extent cx="1552575" cy="695325"/>
                  <wp:effectExtent l="0" t="0" r="0" b="0"/>
                  <wp:docPr id="42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a) Vẽ tam giác có 1 cạnh bằng cạnh của HCN có diện tích bằng diện tích HCN đó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Tam giác có cạnh bằng a muốn có S</w:t>
            </w:r>
            <w:r w:rsidRPr="00733501">
              <w:rPr>
                <w:rFonts w:ascii="Arial" w:eastAsia="Times New Roman" w:hAnsi="Arial" w:cs="Arial"/>
                <w:sz w:val="28"/>
                <w:szCs w:val="28"/>
                <w:lang w:val="nl-NL" w:eastAsia="vi-VN"/>
              </w:rPr>
              <w:t>∆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= a.b thì chiều cao ứng với cạnh a bằng 2b.</w:t>
            </w:r>
          </w:p>
          <w:p w:rsidR="00D71A66" w:rsidRPr="00733501" w:rsidRDefault="009949F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noProof/>
                <w:sz w:val="28"/>
                <w:szCs w:val="28"/>
              </w:rPr>
              <w:drawing>
                <wp:inline distT="0" distB="0" distL="0" distR="0" wp14:anchorId="5EE64EF9" wp14:editId="4470968D">
                  <wp:extent cx="1962150" cy="1238250"/>
                  <wp:effectExtent l="0" t="0" r="0" b="0"/>
                  <wp:docPr id="42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>- Tam giác có cạnh bằng b muốn có S</w:t>
            </w:r>
            <w:r w:rsidRPr="00733501">
              <w:rPr>
                <w:rFonts w:ascii="Arial" w:eastAsia="Times New Roman" w:hAnsi="Arial" w:cs="Arial"/>
                <w:sz w:val="28"/>
                <w:szCs w:val="28"/>
                <w:lang w:val="nl-NL" w:eastAsia="vi-VN"/>
              </w:rPr>
              <w:t>∆</w:t>
            </w:r>
            <w:r w:rsidRPr="00733501"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  <w:t xml:space="preserve"> = a.b thì chiều cao ứng với cạnh b bằng 2a.</w:t>
            </w:r>
          </w:p>
          <w:p w:rsidR="00D71A66" w:rsidRPr="00733501" w:rsidRDefault="00D71A6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  <w:p w:rsidR="00D71A66" w:rsidRPr="00733501" w:rsidRDefault="009949F6" w:rsidP="00C746BF">
            <w:pPr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  <w:r w:rsidRPr="00733501">
              <w:rPr>
                <w:rFonts w:ascii="Times New Roman" w:eastAsia="Times New Roman" w:hAnsi="Times New Roman"/>
                <w:noProof/>
                <w:sz w:val="28"/>
                <w:szCs w:val="28"/>
              </w:rPr>
              <w:drawing>
                <wp:inline distT="0" distB="0" distL="0" distR="0" wp14:anchorId="2E4C6EDF" wp14:editId="45463E13">
                  <wp:extent cx="2590800" cy="838200"/>
                  <wp:effectExtent l="0" t="0" r="0" b="0"/>
                  <wp:docPr id="42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800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1A66" w:rsidRPr="00733501" w:rsidRDefault="00D71A66" w:rsidP="00C746BF">
            <w:pPr>
              <w:ind w:firstLine="720"/>
              <w:rPr>
                <w:rFonts w:ascii="Times New Roman" w:eastAsia="Times New Roman" w:hAnsi="Times New Roman"/>
                <w:sz w:val="28"/>
                <w:szCs w:val="28"/>
                <w:lang w:val="nl-NL" w:eastAsia="vi-VN"/>
              </w:rPr>
            </w:pPr>
          </w:p>
        </w:tc>
      </w:tr>
    </w:tbl>
    <w:p w:rsidR="00F73709" w:rsidRPr="008747D1" w:rsidRDefault="00F73709" w:rsidP="00F73709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nl-NL"/>
        </w:rPr>
      </w:pPr>
      <w:r w:rsidRPr="008747D1">
        <w:rPr>
          <w:rFonts w:ascii="Times New Roman" w:eastAsia="Times New Roman" w:hAnsi="Times New Roman"/>
          <w:b/>
          <w:sz w:val="28"/>
          <w:szCs w:val="28"/>
          <w:lang w:val="nl-NL"/>
        </w:rPr>
        <w:lastRenderedPageBreak/>
        <w:t>C. HOẠT ĐỘNG LUYỆN TẬP  (7’)</w:t>
      </w:r>
    </w:p>
    <w:p w:rsidR="00D71A66" w:rsidRPr="00733501" w:rsidRDefault="00D71A66" w:rsidP="00D71A66">
      <w:pPr>
        <w:spacing w:after="0"/>
        <w:rPr>
          <w:rFonts w:ascii="Times New Roman" w:hAnsi="Times New Roman"/>
          <w:sz w:val="28"/>
          <w:szCs w:val="28"/>
          <w:lang w:val="nl-NL"/>
        </w:rPr>
      </w:pPr>
      <w:r w:rsidRPr="00733501">
        <w:rPr>
          <w:rFonts w:ascii="Times New Roman" w:hAnsi="Times New Roman"/>
          <w:sz w:val="28"/>
          <w:szCs w:val="28"/>
          <w:lang w:val="nl-NL"/>
        </w:rPr>
        <w:t>Bài học hôm nay cho các em biết thêm công thức tính diện tích của những hình nào?</w:t>
      </w:r>
    </w:p>
    <w:p w:rsidR="00D71A66" w:rsidRPr="00733501" w:rsidRDefault="00D71A66" w:rsidP="00D71A66">
      <w:pPr>
        <w:spacing w:after="0"/>
        <w:rPr>
          <w:rFonts w:ascii="Times New Roman" w:hAnsi="Times New Roman"/>
          <w:sz w:val="28"/>
          <w:szCs w:val="28"/>
          <w:lang w:val="nl-NL"/>
        </w:rPr>
      </w:pPr>
      <w:r w:rsidRPr="00733501">
        <w:rPr>
          <w:rFonts w:ascii="Times New Roman" w:hAnsi="Times New Roman"/>
          <w:sz w:val="28"/>
          <w:szCs w:val="28"/>
          <w:lang w:val="nl-NL"/>
        </w:rPr>
        <w:t>Giải bài tập 27 - tr 126. SGK</w:t>
      </w:r>
    </w:p>
    <w:p w:rsidR="00D71A66" w:rsidRPr="00733501" w:rsidRDefault="00D71A66" w:rsidP="00D71A66">
      <w:pPr>
        <w:spacing w:after="0"/>
        <w:rPr>
          <w:rFonts w:ascii="Times New Roman" w:hAnsi="Times New Roman"/>
          <w:sz w:val="28"/>
          <w:szCs w:val="28"/>
          <w:lang w:val="nl-NL"/>
        </w:rPr>
      </w:pPr>
      <w:r w:rsidRPr="00733501">
        <w:rPr>
          <w:rFonts w:ascii="Times New Roman" w:hAnsi="Times New Roman"/>
          <w:sz w:val="28"/>
          <w:szCs w:val="28"/>
          <w:lang w:val="nl-NL"/>
        </w:rPr>
        <w:t>Cho cả lớp cùng giải, gọi 1HS lên trình bày</w:t>
      </w:r>
    </w:p>
    <w:p w:rsidR="0020336B" w:rsidRDefault="0020336B" w:rsidP="0020336B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nl-NL"/>
        </w:rPr>
      </w:pPr>
      <w:r>
        <w:rPr>
          <w:rFonts w:ascii="Times New Roman" w:eastAsia="Times New Roman" w:hAnsi="Times New Roman"/>
          <w:b/>
          <w:sz w:val="28"/>
          <w:szCs w:val="28"/>
          <w:lang w:val="nl-NL"/>
        </w:rPr>
        <w:t>E. HOẠT ĐỘNG TÌM TÒI MỞ RỘNG (1’)</w:t>
      </w:r>
    </w:p>
    <w:p w:rsidR="00D71A66" w:rsidRPr="00733501" w:rsidRDefault="00D71A66" w:rsidP="00D71A66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nl-NL" w:eastAsia="vi-VN"/>
        </w:rPr>
      </w:pPr>
      <w:r w:rsidRPr="00733501">
        <w:rPr>
          <w:rFonts w:ascii="Times New Roman" w:eastAsia="Times New Roman" w:hAnsi="Times New Roman"/>
          <w:sz w:val="28"/>
          <w:szCs w:val="28"/>
          <w:lang w:val="nl-NL" w:eastAsia="vi-VN"/>
        </w:rPr>
        <w:t xml:space="preserve">- Học thuộc công thức tính diện tích hình thang, hình bình hành. </w:t>
      </w:r>
    </w:p>
    <w:p w:rsidR="00D71A66" w:rsidRPr="00733501" w:rsidRDefault="00D71A66" w:rsidP="00D71A66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nl-NL" w:eastAsia="vi-VN"/>
        </w:rPr>
      </w:pPr>
      <w:r w:rsidRPr="00733501">
        <w:rPr>
          <w:rFonts w:ascii="Times New Roman" w:eastAsia="Times New Roman" w:hAnsi="Times New Roman"/>
          <w:sz w:val="28"/>
          <w:szCs w:val="28"/>
          <w:lang w:val="nl-NL" w:eastAsia="vi-VN"/>
        </w:rPr>
        <w:t xml:space="preserve">    - BTVN: Bài 26, 28, 30trang 126 trong SGK</w:t>
      </w:r>
    </w:p>
    <w:p w:rsidR="00D71A66" w:rsidRPr="00733501" w:rsidRDefault="00D71A66" w:rsidP="00D71A66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nl-NL" w:eastAsia="vi-VN"/>
        </w:rPr>
      </w:pPr>
      <w:r w:rsidRPr="00733501">
        <w:rPr>
          <w:rFonts w:ascii="Times New Roman" w:eastAsia="Times New Roman" w:hAnsi="Times New Roman"/>
          <w:sz w:val="28"/>
          <w:szCs w:val="28"/>
          <w:lang w:val="nl-NL" w:eastAsia="vi-VN"/>
        </w:rPr>
        <w:t xml:space="preserve">    HD: Bài 26 áp dụng CT tính diện tích hình thang.</w:t>
      </w:r>
    </w:p>
    <w:p w:rsidR="00D71A66" w:rsidRPr="00733501" w:rsidRDefault="00D71A66" w:rsidP="00D71A66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nl-NL" w:eastAsia="vi-VN"/>
        </w:rPr>
      </w:pPr>
      <w:r w:rsidRPr="00733501">
        <w:rPr>
          <w:rFonts w:ascii="Times New Roman" w:eastAsia="Times New Roman" w:hAnsi="Times New Roman"/>
          <w:sz w:val="28"/>
          <w:szCs w:val="28"/>
          <w:lang w:val="nl-NL" w:eastAsia="vi-VN"/>
        </w:rPr>
        <w:t xml:space="preserve">    Bài 30. S</w:t>
      </w:r>
      <w:r w:rsidRPr="00733501">
        <w:rPr>
          <w:rFonts w:ascii="Times New Roman" w:eastAsia="Times New Roman" w:hAnsi="Times New Roman"/>
          <w:sz w:val="28"/>
          <w:szCs w:val="28"/>
          <w:vertAlign w:val="subscript"/>
          <w:lang w:val="nl-NL" w:eastAsia="vi-VN"/>
        </w:rPr>
        <w:t xml:space="preserve">ABCD </w:t>
      </w:r>
      <w:r w:rsidRPr="00733501">
        <w:rPr>
          <w:rFonts w:ascii="Times New Roman" w:eastAsia="Times New Roman" w:hAnsi="Times New Roman"/>
          <w:sz w:val="28"/>
          <w:szCs w:val="28"/>
          <w:lang w:val="nl-NL" w:eastAsia="vi-VN"/>
        </w:rPr>
        <w:t>= S</w:t>
      </w:r>
      <w:r w:rsidRPr="00733501">
        <w:rPr>
          <w:rFonts w:ascii="Times New Roman" w:eastAsia="Times New Roman" w:hAnsi="Times New Roman"/>
          <w:sz w:val="28"/>
          <w:szCs w:val="28"/>
          <w:vertAlign w:val="subscript"/>
          <w:lang w:val="nl-NL" w:eastAsia="vi-VN"/>
        </w:rPr>
        <w:t>GPIK</w:t>
      </w:r>
      <w:r w:rsidRPr="00733501">
        <w:rPr>
          <w:rFonts w:ascii="Times New Roman" w:eastAsia="Times New Roman" w:hAnsi="Times New Roman"/>
          <w:sz w:val="28"/>
          <w:szCs w:val="28"/>
          <w:lang w:val="nl-NL" w:eastAsia="vi-VN"/>
        </w:rPr>
        <w:t xml:space="preserve"> </w:t>
      </w:r>
    </w:p>
    <w:p w:rsidR="00D71A66" w:rsidRPr="00733501" w:rsidRDefault="00D71A66" w:rsidP="00D71A66">
      <w:pPr>
        <w:spacing w:after="0"/>
        <w:rPr>
          <w:rFonts w:ascii="Times New Roman" w:hAnsi="Times New Roman"/>
          <w:sz w:val="28"/>
          <w:szCs w:val="28"/>
          <w:lang w:val="nl-NL"/>
        </w:rPr>
      </w:pPr>
      <w:r w:rsidRPr="00733501">
        <w:rPr>
          <w:rFonts w:ascii="Times New Roman" w:eastAsia="Times New Roman" w:hAnsi="Times New Roman"/>
          <w:sz w:val="28"/>
          <w:szCs w:val="28"/>
          <w:lang w:val="nl-NL" w:eastAsia="vi-VN"/>
        </w:rPr>
        <w:t xml:space="preserve">    ∆AEG = ∆DEK và ∆BFP = ∆CFI</w:t>
      </w:r>
    </w:p>
    <w:p w:rsidR="00D71A66" w:rsidRDefault="00D71A66" w:rsidP="00D71A66">
      <w:pPr>
        <w:spacing w:after="0"/>
        <w:rPr>
          <w:rFonts w:ascii="Times New Roman" w:hAnsi="Times New Roman"/>
          <w:sz w:val="28"/>
          <w:szCs w:val="28"/>
          <w:lang w:val="nl-NL"/>
        </w:rPr>
      </w:pPr>
      <w:r w:rsidRPr="00733501">
        <w:rPr>
          <w:rFonts w:ascii="Times New Roman" w:hAnsi="Times New Roman"/>
          <w:sz w:val="28"/>
          <w:szCs w:val="28"/>
          <w:lang w:val="nl-NL"/>
        </w:rPr>
        <w:t>Phiếu học tập1 :KTBC</w:t>
      </w:r>
    </w:p>
    <w:p w:rsidR="00FE155F" w:rsidRDefault="00FE155F" w:rsidP="00FE155F">
      <w:pPr>
        <w:spacing w:after="0" w:line="240" w:lineRule="auto"/>
        <w:rPr>
          <w:rFonts w:ascii="Times New Roman" w:hAnsi="Times New Roman"/>
          <w:b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t>Rút kinh nghiệm:</w:t>
      </w:r>
    </w:p>
    <w:p w:rsidR="00FE155F" w:rsidRPr="00733501" w:rsidRDefault="00FE155F" w:rsidP="00FE155F">
      <w:pPr>
        <w:spacing w:after="0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71A66" w:rsidRPr="00733501" w:rsidRDefault="00D71A66" w:rsidP="00D71A66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val="nl-NL" w:eastAsia="vi-VN"/>
        </w:rPr>
      </w:pPr>
      <w:bookmarkStart w:id="0" w:name="_GoBack"/>
      <w:bookmarkEnd w:id="0"/>
    </w:p>
    <w:sectPr w:rsidR="00D71A66" w:rsidRPr="00733501" w:rsidSect="00967AD5">
      <w:headerReference w:type="default" r:id="rId23"/>
      <w:footerReference w:type="default" r:id="rId24"/>
      <w:pgSz w:w="11907" w:h="16840" w:code="9"/>
      <w:pgMar w:top="1134" w:right="1134" w:bottom="1134" w:left="1701" w:header="567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49B4" w:rsidRDefault="00E349B4" w:rsidP="00845AA8">
      <w:pPr>
        <w:spacing w:after="0" w:line="240" w:lineRule="auto"/>
      </w:pPr>
      <w:r>
        <w:separator/>
      </w:r>
    </w:p>
  </w:endnote>
  <w:endnote w:type="continuationSeparator" w:id="0">
    <w:p w:rsidR="00E349B4" w:rsidRDefault="00E349B4" w:rsidP="00845AA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VNI-Uptown">
    <w:charset w:val="00"/>
    <w:family w:val="swiss"/>
    <w:pitch w:val="variable"/>
    <w:sig w:usb0="00000003" w:usb1="00000000" w:usb2="00000000" w:usb3="00000000" w:csb0="00000001" w:csb1="00000000"/>
  </w:font>
  <w:font w:name="VNI-Zap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8355550"/>
      <w:docPartObj>
        <w:docPartGallery w:val="Page Numbers (Bottom of Page)"/>
        <w:docPartUnique/>
      </w:docPartObj>
    </w:sdtPr>
    <w:sdtEndPr>
      <w:rPr>
        <w:rFonts w:ascii="Times New Roman" w:hAnsi="Times New Roman"/>
        <w:b/>
        <w:i/>
        <w:noProof/>
      </w:rPr>
    </w:sdtEndPr>
    <w:sdtContent>
      <w:p w:rsidR="0014491F" w:rsidRPr="00830410" w:rsidRDefault="0014491F" w:rsidP="00FC6959">
        <w:pPr>
          <w:pStyle w:val="Footer"/>
          <w:rPr>
            <w:rFonts w:ascii="Times New Roman" w:hAnsi="Times New Roman"/>
            <w:b/>
            <w:i/>
          </w:rPr>
        </w:pPr>
        <w:r w:rsidRPr="00401E97">
          <w:rPr>
            <w:rFonts w:ascii="Times New Roman" w:hAnsi="Times New Roman"/>
          </w:rPr>
          <w:t>==================================</w:t>
        </w:r>
        <w:r w:rsidRPr="00830410">
          <w:rPr>
            <w:rFonts w:ascii="Times New Roman" w:hAnsi="Times New Roman"/>
            <w:b/>
            <w:i/>
          </w:rPr>
          <w:t>======</w:t>
        </w:r>
        <w:r>
          <w:rPr>
            <w:rFonts w:ascii="Times New Roman" w:hAnsi="Times New Roman"/>
            <w:b/>
            <w:i/>
          </w:rPr>
          <w:t>==========================</w:t>
        </w:r>
      </w:p>
      <w:p w:rsidR="0014491F" w:rsidRPr="00830410" w:rsidRDefault="0014491F" w:rsidP="00FC6959">
        <w:pPr>
          <w:pStyle w:val="Footer"/>
          <w:rPr>
            <w:rFonts w:ascii="Times New Roman" w:hAnsi="Times New Roman"/>
            <w:b/>
            <w:i/>
          </w:rPr>
        </w:pPr>
        <w:r>
          <w:rPr>
            <w:rFonts w:ascii="Times New Roman" w:hAnsi="Times New Roman"/>
            <w:i/>
            <w:sz w:val="28"/>
            <w:szCs w:val="28"/>
          </w:rPr>
          <w:t xml:space="preserve">GV: Phạm Thị Hiền      </w:t>
        </w:r>
        <w:r w:rsidRPr="005E211B">
          <w:rPr>
            <w:rFonts w:ascii="Times New Roman" w:hAnsi="Times New Roman"/>
            <w:i/>
            <w:sz w:val="28"/>
            <w:szCs w:val="28"/>
          </w:rPr>
          <w:t xml:space="preserve">       </w:t>
        </w:r>
        <w:r>
          <w:rPr>
            <w:rFonts w:ascii="Times New Roman" w:hAnsi="Times New Roman"/>
            <w:i/>
            <w:sz w:val="28"/>
            <w:szCs w:val="28"/>
          </w:rPr>
          <w:t xml:space="preserve">                   </w:t>
        </w:r>
        <w:r w:rsidRPr="005E211B">
          <w:rPr>
            <w:rFonts w:ascii="Times New Roman" w:hAnsi="Times New Roman"/>
            <w:i/>
            <w:sz w:val="28"/>
            <w:szCs w:val="28"/>
          </w:rPr>
          <w:t xml:space="preserve"> </w:t>
        </w:r>
        <w:r w:rsidRPr="005E211B">
          <w:rPr>
            <w:rFonts w:ascii="Times New Roman" w:hAnsi="Times New Roman"/>
            <w:i/>
            <w:sz w:val="28"/>
            <w:szCs w:val="28"/>
          </w:rPr>
          <w:fldChar w:fldCharType="begin"/>
        </w:r>
        <w:r w:rsidRPr="005E211B">
          <w:rPr>
            <w:rFonts w:ascii="Times New Roman" w:hAnsi="Times New Roman"/>
            <w:i/>
            <w:sz w:val="28"/>
            <w:szCs w:val="28"/>
          </w:rPr>
          <w:instrText xml:space="preserve"> PAGE   \* MERGEFORMAT </w:instrText>
        </w:r>
        <w:r w:rsidRPr="005E211B">
          <w:rPr>
            <w:rFonts w:ascii="Times New Roman" w:hAnsi="Times New Roman"/>
            <w:i/>
            <w:sz w:val="28"/>
            <w:szCs w:val="28"/>
          </w:rPr>
          <w:fldChar w:fldCharType="separate"/>
        </w:r>
        <w:r w:rsidR="00972143">
          <w:rPr>
            <w:rFonts w:ascii="Times New Roman" w:hAnsi="Times New Roman"/>
            <w:i/>
            <w:noProof/>
            <w:sz w:val="28"/>
            <w:szCs w:val="28"/>
          </w:rPr>
          <w:t>1</w:t>
        </w:r>
        <w:r w:rsidRPr="005E211B">
          <w:rPr>
            <w:rFonts w:ascii="Times New Roman" w:hAnsi="Times New Roman"/>
            <w:i/>
            <w:noProof/>
            <w:sz w:val="28"/>
            <w:szCs w:val="28"/>
          </w:rPr>
          <w:fldChar w:fldCharType="end"/>
        </w:r>
        <w:r>
          <w:rPr>
            <w:rFonts w:ascii="Times New Roman" w:hAnsi="Times New Roman"/>
            <w:i/>
            <w:noProof/>
            <w:sz w:val="28"/>
            <w:szCs w:val="28"/>
          </w:rPr>
          <w:t xml:space="preserve">       </w:t>
        </w:r>
        <w:r w:rsidRPr="005E211B">
          <w:rPr>
            <w:rFonts w:ascii="Times New Roman" w:hAnsi="Times New Roman"/>
            <w:i/>
            <w:noProof/>
            <w:sz w:val="28"/>
            <w:szCs w:val="28"/>
          </w:rPr>
          <w:t xml:space="preserve">   </w:t>
        </w:r>
        <w:r>
          <w:rPr>
            <w:rFonts w:ascii="Times New Roman" w:hAnsi="Times New Roman"/>
            <w:i/>
            <w:noProof/>
            <w:sz w:val="28"/>
            <w:szCs w:val="28"/>
          </w:rPr>
          <w:t xml:space="preserve">     </w:t>
        </w:r>
        <w:r w:rsidRPr="005E211B">
          <w:rPr>
            <w:rFonts w:ascii="Times New Roman" w:hAnsi="Times New Roman"/>
            <w:i/>
            <w:noProof/>
            <w:sz w:val="28"/>
            <w:szCs w:val="28"/>
          </w:rPr>
          <w:t xml:space="preserve"> Trường THCS Long Biên</w:t>
        </w:r>
      </w:p>
    </w:sdtContent>
  </w:sdt>
  <w:p w:rsidR="0014491F" w:rsidRPr="00830410" w:rsidRDefault="0014491F">
    <w:pPr>
      <w:pStyle w:val="Footer"/>
      <w:rPr>
        <w:b/>
        <w:i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49B4" w:rsidRDefault="00E349B4" w:rsidP="00845AA8">
      <w:pPr>
        <w:spacing w:after="0" w:line="240" w:lineRule="auto"/>
      </w:pPr>
      <w:r>
        <w:separator/>
      </w:r>
    </w:p>
  </w:footnote>
  <w:footnote w:type="continuationSeparator" w:id="0">
    <w:p w:rsidR="00E349B4" w:rsidRDefault="00E349B4" w:rsidP="00845AA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491F" w:rsidRPr="005E211B" w:rsidRDefault="0014491F" w:rsidP="004C73C6">
    <w:pPr>
      <w:pStyle w:val="Header"/>
      <w:rPr>
        <w:rFonts w:ascii="Times New Roman" w:hAnsi="Times New Roman"/>
        <w:i/>
        <w:sz w:val="28"/>
        <w:szCs w:val="28"/>
        <w:lang w:val="nl-NL"/>
      </w:rPr>
    </w:pPr>
    <w:r w:rsidRPr="005E211B">
      <w:rPr>
        <w:rFonts w:ascii="Times New Roman" w:hAnsi="Times New Roman"/>
        <w:i/>
        <w:sz w:val="28"/>
        <w:szCs w:val="28"/>
        <w:lang w:val="nl-NL"/>
      </w:rPr>
      <w:t xml:space="preserve">Giáo án Hình học 8                                                </w:t>
    </w:r>
    <w:r>
      <w:rPr>
        <w:rFonts w:ascii="Times New Roman" w:hAnsi="Times New Roman"/>
        <w:i/>
        <w:sz w:val="28"/>
        <w:szCs w:val="28"/>
        <w:lang w:val="nl-NL"/>
      </w:rPr>
      <w:t xml:space="preserve">               Năm học 2019-2020</w:t>
    </w:r>
  </w:p>
  <w:p w:rsidR="0014491F" w:rsidRPr="00772D12" w:rsidRDefault="0014491F" w:rsidP="004C73C6">
    <w:pPr>
      <w:pStyle w:val="Header"/>
      <w:rPr>
        <w:rFonts w:ascii="Times New Roman" w:hAnsi="Times New Roman"/>
        <w:sz w:val="18"/>
        <w:szCs w:val="18"/>
        <w:lang w:val="nl-NL"/>
      </w:rPr>
    </w:pPr>
    <w:r>
      <w:rPr>
        <w:rFonts w:ascii="Times New Roman" w:hAnsi="Times New Roman"/>
        <w:sz w:val="18"/>
        <w:szCs w:val="18"/>
        <w:lang w:val="nl-NL"/>
      </w:rPr>
      <w:t>========================================================================================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3448E"/>
    <w:multiLevelType w:val="hybridMultilevel"/>
    <w:tmpl w:val="35A20604"/>
    <w:lvl w:ilvl="0" w:tplc="115EBA1C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VNI-Times" w:eastAsia="Times New Roman" w:hAnsi="VNI-Time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09C46610"/>
    <w:multiLevelType w:val="hybridMultilevel"/>
    <w:tmpl w:val="5DDAE132"/>
    <w:lvl w:ilvl="0" w:tplc="FFFFFFFF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9D14080"/>
    <w:multiLevelType w:val="hybridMultilevel"/>
    <w:tmpl w:val="68C4869A"/>
    <w:lvl w:ilvl="0" w:tplc="EA2C3018">
      <w:numFmt w:val="bullet"/>
      <w:lvlText w:val=""/>
      <w:lvlJc w:val="left"/>
      <w:pPr>
        <w:tabs>
          <w:tab w:val="num" w:pos="1260"/>
        </w:tabs>
        <w:ind w:left="126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">
    <w:nsid w:val="1F042000"/>
    <w:multiLevelType w:val="singleLevel"/>
    <w:tmpl w:val="A7B8D22A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4">
    <w:nsid w:val="23064D2A"/>
    <w:multiLevelType w:val="hybridMultilevel"/>
    <w:tmpl w:val="A8C644E4"/>
    <w:lvl w:ilvl="0" w:tplc="52A4DB38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>
    <w:nsid w:val="23FC2181"/>
    <w:multiLevelType w:val="hybridMultilevel"/>
    <w:tmpl w:val="BFF82A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5AD05B5"/>
    <w:multiLevelType w:val="hybridMultilevel"/>
    <w:tmpl w:val="AD7E3CB8"/>
    <w:lvl w:ilvl="0" w:tplc="A718F828">
      <w:numFmt w:val="bullet"/>
      <w:lvlText w:val="-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94428FD"/>
    <w:multiLevelType w:val="hybridMultilevel"/>
    <w:tmpl w:val="A204FA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DDE94D0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VNI-Times" w:eastAsia="Times New Roman" w:hAnsi="VNI-Time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F513BF6"/>
    <w:multiLevelType w:val="hybridMultilevel"/>
    <w:tmpl w:val="802A4834"/>
    <w:lvl w:ilvl="0" w:tplc="F802023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304335E"/>
    <w:multiLevelType w:val="singleLevel"/>
    <w:tmpl w:val="BDEA437C"/>
    <w:lvl w:ilvl="0">
      <w:start w:val="1"/>
      <w:numFmt w:val="bullet"/>
      <w:lvlText w:val="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</w:abstractNum>
  <w:abstractNum w:abstractNumId="10">
    <w:nsid w:val="450174AE"/>
    <w:multiLevelType w:val="hybridMultilevel"/>
    <w:tmpl w:val="7A28E2E2"/>
    <w:lvl w:ilvl="0" w:tplc="B3E87608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BD667218"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7882CC1"/>
    <w:multiLevelType w:val="hybridMultilevel"/>
    <w:tmpl w:val="65F047E4"/>
    <w:lvl w:ilvl="0" w:tplc="040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21"/>
        </w:tabs>
        <w:ind w:left="182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41"/>
        </w:tabs>
        <w:ind w:left="254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61"/>
        </w:tabs>
        <w:ind w:left="326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81"/>
        </w:tabs>
        <w:ind w:left="398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01"/>
        </w:tabs>
        <w:ind w:left="470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21"/>
        </w:tabs>
        <w:ind w:left="542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41"/>
        </w:tabs>
        <w:ind w:left="614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61"/>
        </w:tabs>
        <w:ind w:left="6861" w:hanging="180"/>
      </w:pPr>
    </w:lvl>
  </w:abstractNum>
  <w:abstractNum w:abstractNumId="12">
    <w:nsid w:val="68055548"/>
    <w:multiLevelType w:val="hybridMultilevel"/>
    <w:tmpl w:val="120E1A6E"/>
    <w:lvl w:ilvl="0" w:tplc="066A7C68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3">
    <w:nsid w:val="738A3FCE"/>
    <w:multiLevelType w:val="hybridMultilevel"/>
    <w:tmpl w:val="A38492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4C3218F"/>
    <w:multiLevelType w:val="hybridMultilevel"/>
    <w:tmpl w:val="E8545D42"/>
    <w:lvl w:ilvl="0" w:tplc="A998B636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5976913"/>
    <w:multiLevelType w:val="hybridMultilevel"/>
    <w:tmpl w:val="8612CD48"/>
    <w:lvl w:ilvl="0" w:tplc="8B12CCA6">
      <w:numFmt w:val="bullet"/>
      <w:lvlText w:val=""/>
      <w:lvlJc w:val="left"/>
      <w:pPr>
        <w:tabs>
          <w:tab w:val="num" w:pos="900"/>
        </w:tabs>
        <w:ind w:left="90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16">
    <w:nsid w:val="75FF7801"/>
    <w:multiLevelType w:val="singleLevel"/>
    <w:tmpl w:val="04090001"/>
    <w:lvl w:ilvl="0">
      <w:start w:val="3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7EC472E3"/>
    <w:multiLevelType w:val="hybridMultilevel"/>
    <w:tmpl w:val="4F26B6E8"/>
    <w:lvl w:ilvl="0" w:tplc="7EE47FF4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num w:numId="1">
    <w:abstractNumId w:val="1"/>
  </w:num>
  <w:num w:numId="2">
    <w:abstractNumId w:val="8"/>
  </w:num>
  <w:num w:numId="3">
    <w:abstractNumId w:val="3"/>
  </w:num>
  <w:num w:numId="4">
    <w:abstractNumId w:val="16"/>
  </w:num>
  <w:num w:numId="5">
    <w:abstractNumId w:val="9"/>
  </w:num>
  <w:num w:numId="6">
    <w:abstractNumId w:val="17"/>
  </w:num>
  <w:num w:numId="7">
    <w:abstractNumId w:val="4"/>
  </w:num>
  <w:num w:numId="8">
    <w:abstractNumId w:val="10"/>
  </w:num>
  <w:num w:numId="9">
    <w:abstractNumId w:val="11"/>
  </w:num>
  <w:num w:numId="10">
    <w:abstractNumId w:val="13"/>
  </w:num>
  <w:num w:numId="11">
    <w:abstractNumId w:val="5"/>
  </w:num>
  <w:num w:numId="12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2"/>
  </w:num>
  <w:num w:numId="14">
    <w:abstractNumId w:val="14"/>
  </w:num>
  <w:num w:numId="15">
    <w:abstractNumId w:val="2"/>
  </w:num>
  <w:num w:numId="16">
    <w:abstractNumId w:val="0"/>
  </w:num>
  <w:num w:numId="17">
    <w:abstractNumId w:val="7"/>
  </w:num>
  <w:num w:numId="18">
    <w:abstractNumId w:val="15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hideSpellingErrors/>
  <w:hideGrammaticalErrors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361D0"/>
    <w:rsid w:val="00001E4F"/>
    <w:rsid w:val="00004E87"/>
    <w:rsid w:val="000058F0"/>
    <w:rsid w:val="000133A3"/>
    <w:rsid w:val="00016646"/>
    <w:rsid w:val="00026898"/>
    <w:rsid w:val="000416B9"/>
    <w:rsid w:val="00066E72"/>
    <w:rsid w:val="00066F49"/>
    <w:rsid w:val="00071C6A"/>
    <w:rsid w:val="0007263C"/>
    <w:rsid w:val="00074134"/>
    <w:rsid w:val="0007423A"/>
    <w:rsid w:val="00075125"/>
    <w:rsid w:val="000818EA"/>
    <w:rsid w:val="00091707"/>
    <w:rsid w:val="000923AB"/>
    <w:rsid w:val="0009727C"/>
    <w:rsid w:val="000A1D1E"/>
    <w:rsid w:val="000A2343"/>
    <w:rsid w:val="000A7A94"/>
    <w:rsid w:val="000B35CF"/>
    <w:rsid w:val="000C7DF8"/>
    <w:rsid w:val="000D46AB"/>
    <w:rsid w:val="000D5096"/>
    <w:rsid w:val="000E2160"/>
    <w:rsid w:val="000F161B"/>
    <w:rsid w:val="000F4AC1"/>
    <w:rsid w:val="000F4BBD"/>
    <w:rsid w:val="00102101"/>
    <w:rsid w:val="001043E5"/>
    <w:rsid w:val="00104CBE"/>
    <w:rsid w:val="00105827"/>
    <w:rsid w:val="001078F7"/>
    <w:rsid w:val="00117474"/>
    <w:rsid w:val="00117D72"/>
    <w:rsid w:val="0012037E"/>
    <w:rsid w:val="00122C45"/>
    <w:rsid w:val="00130A79"/>
    <w:rsid w:val="00132436"/>
    <w:rsid w:val="00132D3D"/>
    <w:rsid w:val="00134732"/>
    <w:rsid w:val="0013571B"/>
    <w:rsid w:val="00137319"/>
    <w:rsid w:val="00141E9B"/>
    <w:rsid w:val="0014491F"/>
    <w:rsid w:val="00145B9C"/>
    <w:rsid w:val="00155D0D"/>
    <w:rsid w:val="00160D2B"/>
    <w:rsid w:val="00161F88"/>
    <w:rsid w:val="001632EB"/>
    <w:rsid w:val="00164A2F"/>
    <w:rsid w:val="001669E7"/>
    <w:rsid w:val="0017260C"/>
    <w:rsid w:val="001727E8"/>
    <w:rsid w:val="00174B9E"/>
    <w:rsid w:val="001756D4"/>
    <w:rsid w:val="001764F7"/>
    <w:rsid w:val="00182C41"/>
    <w:rsid w:val="00182D32"/>
    <w:rsid w:val="00186202"/>
    <w:rsid w:val="00190BC9"/>
    <w:rsid w:val="00193F74"/>
    <w:rsid w:val="00196A3E"/>
    <w:rsid w:val="00196E07"/>
    <w:rsid w:val="0019785E"/>
    <w:rsid w:val="00197CF5"/>
    <w:rsid w:val="001B19CD"/>
    <w:rsid w:val="001B6DC8"/>
    <w:rsid w:val="001B6ED9"/>
    <w:rsid w:val="001C40AF"/>
    <w:rsid w:val="001D235D"/>
    <w:rsid w:val="001D7CF8"/>
    <w:rsid w:val="001E41E7"/>
    <w:rsid w:val="001E533F"/>
    <w:rsid w:val="001F1CD8"/>
    <w:rsid w:val="001F5576"/>
    <w:rsid w:val="0020336B"/>
    <w:rsid w:val="0021164E"/>
    <w:rsid w:val="00231961"/>
    <w:rsid w:val="0023246B"/>
    <w:rsid w:val="002332F0"/>
    <w:rsid w:val="00233E2F"/>
    <w:rsid w:val="00235706"/>
    <w:rsid w:val="00242EAF"/>
    <w:rsid w:val="0024325D"/>
    <w:rsid w:val="00246520"/>
    <w:rsid w:val="002470E3"/>
    <w:rsid w:val="0024789C"/>
    <w:rsid w:val="00250BB9"/>
    <w:rsid w:val="00253BE9"/>
    <w:rsid w:val="00254AEE"/>
    <w:rsid w:val="00261431"/>
    <w:rsid w:val="002626F1"/>
    <w:rsid w:val="00265450"/>
    <w:rsid w:val="00266E01"/>
    <w:rsid w:val="0027139D"/>
    <w:rsid w:val="00271B32"/>
    <w:rsid w:val="00280DDB"/>
    <w:rsid w:val="002835BC"/>
    <w:rsid w:val="00297912"/>
    <w:rsid w:val="002A04F0"/>
    <w:rsid w:val="002A067E"/>
    <w:rsid w:val="002A2602"/>
    <w:rsid w:val="002A3AE8"/>
    <w:rsid w:val="002A3D35"/>
    <w:rsid w:val="002B2185"/>
    <w:rsid w:val="002B4CBB"/>
    <w:rsid w:val="002B6CD1"/>
    <w:rsid w:val="002C1A6C"/>
    <w:rsid w:val="002C2A5E"/>
    <w:rsid w:val="002C2D50"/>
    <w:rsid w:val="002D2E14"/>
    <w:rsid w:val="002D64DD"/>
    <w:rsid w:val="002D6DBF"/>
    <w:rsid w:val="002D79A9"/>
    <w:rsid w:val="002E0404"/>
    <w:rsid w:val="002E25D7"/>
    <w:rsid w:val="002E5147"/>
    <w:rsid w:val="002E79C5"/>
    <w:rsid w:val="002F02E0"/>
    <w:rsid w:val="002F1E42"/>
    <w:rsid w:val="002F4BC7"/>
    <w:rsid w:val="003001AC"/>
    <w:rsid w:val="00301D59"/>
    <w:rsid w:val="00320305"/>
    <w:rsid w:val="00321729"/>
    <w:rsid w:val="00325B4F"/>
    <w:rsid w:val="0032640E"/>
    <w:rsid w:val="00326C2F"/>
    <w:rsid w:val="003274B5"/>
    <w:rsid w:val="00331B42"/>
    <w:rsid w:val="003364C9"/>
    <w:rsid w:val="00336C03"/>
    <w:rsid w:val="0034075F"/>
    <w:rsid w:val="00340FDF"/>
    <w:rsid w:val="003561DA"/>
    <w:rsid w:val="00356A07"/>
    <w:rsid w:val="003677A8"/>
    <w:rsid w:val="00367844"/>
    <w:rsid w:val="00367DD1"/>
    <w:rsid w:val="00372E43"/>
    <w:rsid w:val="0038108A"/>
    <w:rsid w:val="0039078F"/>
    <w:rsid w:val="00393CF8"/>
    <w:rsid w:val="0039747F"/>
    <w:rsid w:val="003977CB"/>
    <w:rsid w:val="003A2ADC"/>
    <w:rsid w:val="003B0EF5"/>
    <w:rsid w:val="003B19DE"/>
    <w:rsid w:val="003B273F"/>
    <w:rsid w:val="003B2EB9"/>
    <w:rsid w:val="003B773C"/>
    <w:rsid w:val="003C4A8C"/>
    <w:rsid w:val="003C51F2"/>
    <w:rsid w:val="003D0913"/>
    <w:rsid w:val="003D13DC"/>
    <w:rsid w:val="003D27D9"/>
    <w:rsid w:val="003D3E20"/>
    <w:rsid w:val="003D463F"/>
    <w:rsid w:val="003F55AD"/>
    <w:rsid w:val="00401E97"/>
    <w:rsid w:val="00402BD8"/>
    <w:rsid w:val="004077ED"/>
    <w:rsid w:val="0041149F"/>
    <w:rsid w:val="0041306C"/>
    <w:rsid w:val="00414EBC"/>
    <w:rsid w:val="0041582B"/>
    <w:rsid w:val="00415919"/>
    <w:rsid w:val="00417A07"/>
    <w:rsid w:val="00422673"/>
    <w:rsid w:val="00423EC3"/>
    <w:rsid w:val="00425F02"/>
    <w:rsid w:val="0043031B"/>
    <w:rsid w:val="00432651"/>
    <w:rsid w:val="00433210"/>
    <w:rsid w:val="004361D0"/>
    <w:rsid w:val="004378B1"/>
    <w:rsid w:val="00437DD9"/>
    <w:rsid w:val="004413B8"/>
    <w:rsid w:val="004425F0"/>
    <w:rsid w:val="004450CB"/>
    <w:rsid w:val="00446FDF"/>
    <w:rsid w:val="00447D53"/>
    <w:rsid w:val="00461CA8"/>
    <w:rsid w:val="004720D6"/>
    <w:rsid w:val="0047542F"/>
    <w:rsid w:val="004816E2"/>
    <w:rsid w:val="004863D9"/>
    <w:rsid w:val="00486CD9"/>
    <w:rsid w:val="0049153F"/>
    <w:rsid w:val="00494E96"/>
    <w:rsid w:val="004970F0"/>
    <w:rsid w:val="004975C2"/>
    <w:rsid w:val="004A134D"/>
    <w:rsid w:val="004A2497"/>
    <w:rsid w:val="004A3E0F"/>
    <w:rsid w:val="004A5770"/>
    <w:rsid w:val="004B2100"/>
    <w:rsid w:val="004B5817"/>
    <w:rsid w:val="004B797A"/>
    <w:rsid w:val="004C6EC5"/>
    <w:rsid w:val="004C73C6"/>
    <w:rsid w:val="004D0B43"/>
    <w:rsid w:val="004D7F4D"/>
    <w:rsid w:val="004E5231"/>
    <w:rsid w:val="004E7E5B"/>
    <w:rsid w:val="004F30C0"/>
    <w:rsid w:val="004F35E6"/>
    <w:rsid w:val="004F366F"/>
    <w:rsid w:val="004F75E2"/>
    <w:rsid w:val="00506CC4"/>
    <w:rsid w:val="00515067"/>
    <w:rsid w:val="00515E88"/>
    <w:rsid w:val="0053070D"/>
    <w:rsid w:val="00531E62"/>
    <w:rsid w:val="00537668"/>
    <w:rsid w:val="005442E3"/>
    <w:rsid w:val="00545833"/>
    <w:rsid w:val="00545EFA"/>
    <w:rsid w:val="00547805"/>
    <w:rsid w:val="00552092"/>
    <w:rsid w:val="005521CC"/>
    <w:rsid w:val="005636FB"/>
    <w:rsid w:val="00566B89"/>
    <w:rsid w:val="00566C28"/>
    <w:rsid w:val="0057471A"/>
    <w:rsid w:val="005805F7"/>
    <w:rsid w:val="005871AE"/>
    <w:rsid w:val="00590129"/>
    <w:rsid w:val="0059137B"/>
    <w:rsid w:val="00596836"/>
    <w:rsid w:val="005A2043"/>
    <w:rsid w:val="005A4D2A"/>
    <w:rsid w:val="005B1E5E"/>
    <w:rsid w:val="005C0B93"/>
    <w:rsid w:val="005C0F4A"/>
    <w:rsid w:val="005C3539"/>
    <w:rsid w:val="005D0389"/>
    <w:rsid w:val="005D086E"/>
    <w:rsid w:val="005D62B8"/>
    <w:rsid w:val="005E211B"/>
    <w:rsid w:val="005E2244"/>
    <w:rsid w:val="005F079F"/>
    <w:rsid w:val="005F1A73"/>
    <w:rsid w:val="005F5C14"/>
    <w:rsid w:val="00601C76"/>
    <w:rsid w:val="00607E56"/>
    <w:rsid w:val="006163AE"/>
    <w:rsid w:val="00620E4A"/>
    <w:rsid w:val="00623AC5"/>
    <w:rsid w:val="006259DE"/>
    <w:rsid w:val="0063310B"/>
    <w:rsid w:val="006336E4"/>
    <w:rsid w:val="006422AE"/>
    <w:rsid w:val="006433F1"/>
    <w:rsid w:val="00645E88"/>
    <w:rsid w:val="00650537"/>
    <w:rsid w:val="006506EB"/>
    <w:rsid w:val="00651C3A"/>
    <w:rsid w:val="00652164"/>
    <w:rsid w:val="00657CF5"/>
    <w:rsid w:val="00664B01"/>
    <w:rsid w:val="006713FC"/>
    <w:rsid w:val="006720BA"/>
    <w:rsid w:val="0067443B"/>
    <w:rsid w:val="00681AA4"/>
    <w:rsid w:val="00683094"/>
    <w:rsid w:val="00687618"/>
    <w:rsid w:val="00690196"/>
    <w:rsid w:val="0069190D"/>
    <w:rsid w:val="00694B3A"/>
    <w:rsid w:val="00695314"/>
    <w:rsid w:val="00696779"/>
    <w:rsid w:val="006A1C9C"/>
    <w:rsid w:val="006A6562"/>
    <w:rsid w:val="006B1AF1"/>
    <w:rsid w:val="006B3CB6"/>
    <w:rsid w:val="006B4EDC"/>
    <w:rsid w:val="006C10D4"/>
    <w:rsid w:val="006C4BB3"/>
    <w:rsid w:val="006C505C"/>
    <w:rsid w:val="006D2A3D"/>
    <w:rsid w:val="006D4BCB"/>
    <w:rsid w:val="006D5CAC"/>
    <w:rsid w:val="006D62CC"/>
    <w:rsid w:val="006D6AC8"/>
    <w:rsid w:val="006E46CE"/>
    <w:rsid w:val="006E541C"/>
    <w:rsid w:val="006E66CC"/>
    <w:rsid w:val="006F1AF3"/>
    <w:rsid w:val="007014BC"/>
    <w:rsid w:val="00701F0D"/>
    <w:rsid w:val="00704DC6"/>
    <w:rsid w:val="00710FB8"/>
    <w:rsid w:val="007112B1"/>
    <w:rsid w:val="00725C42"/>
    <w:rsid w:val="007312EE"/>
    <w:rsid w:val="00732004"/>
    <w:rsid w:val="00733501"/>
    <w:rsid w:val="00733ACD"/>
    <w:rsid w:val="00735CEA"/>
    <w:rsid w:val="00740610"/>
    <w:rsid w:val="00743AFF"/>
    <w:rsid w:val="0075033F"/>
    <w:rsid w:val="007532B5"/>
    <w:rsid w:val="007575BE"/>
    <w:rsid w:val="00770359"/>
    <w:rsid w:val="007704C6"/>
    <w:rsid w:val="0077125E"/>
    <w:rsid w:val="00772D12"/>
    <w:rsid w:val="007747FF"/>
    <w:rsid w:val="00774C6B"/>
    <w:rsid w:val="00776A67"/>
    <w:rsid w:val="007914EF"/>
    <w:rsid w:val="00792535"/>
    <w:rsid w:val="00792678"/>
    <w:rsid w:val="007A2228"/>
    <w:rsid w:val="007B1B61"/>
    <w:rsid w:val="007B1BE7"/>
    <w:rsid w:val="007C384A"/>
    <w:rsid w:val="007D06AC"/>
    <w:rsid w:val="007D09EE"/>
    <w:rsid w:val="007D18F2"/>
    <w:rsid w:val="007D50A7"/>
    <w:rsid w:val="007E24B1"/>
    <w:rsid w:val="007E2702"/>
    <w:rsid w:val="007E2CFB"/>
    <w:rsid w:val="007F31BB"/>
    <w:rsid w:val="007F5B25"/>
    <w:rsid w:val="007F633A"/>
    <w:rsid w:val="0080373C"/>
    <w:rsid w:val="00804301"/>
    <w:rsid w:val="008118E6"/>
    <w:rsid w:val="0081743B"/>
    <w:rsid w:val="008208C2"/>
    <w:rsid w:val="00822FC9"/>
    <w:rsid w:val="00827FE9"/>
    <w:rsid w:val="00830410"/>
    <w:rsid w:val="00833C36"/>
    <w:rsid w:val="00835264"/>
    <w:rsid w:val="00842D26"/>
    <w:rsid w:val="008437C7"/>
    <w:rsid w:val="0084455E"/>
    <w:rsid w:val="00845AA8"/>
    <w:rsid w:val="00847659"/>
    <w:rsid w:val="0085142E"/>
    <w:rsid w:val="0085185B"/>
    <w:rsid w:val="008544C0"/>
    <w:rsid w:val="008571CB"/>
    <w:rsid w:val="00861643"/>
    <w:rsid w:val="0086574E"/>
    <w:rsid w:val="00865D5A"/>
    <w:rsid w:val="008747D1"/>
    <w:rsid w:val="00882A2B"/>
    <w:rsid w:val="00882E18"/>
    <w:rsid w:val="008901D6"/>
    <w:rsid w:val="00892B1B"/>
    <w:rsid w:val="008A528C"/>
    <w:rsid w:val="008A6D0B"/>
    <w:rsid w:val="008B5EF1"/>
    <w:rsid w:val="008C3DBD"/>
    <w:rsid w:val="008C68E0"/>
    <w:rsid w:val="008D7DE0"/>
    <w:rsid w:val="008E41DE"/>
    <w:rsid w:val="008E6FDE"/>
    <w:rsid w:val="008F104D"/>
    <w:rsid w:val="008F4DD7"/>
    <w:rsid w:val="008F5BBB"/>
    <w:rsid w:val="008F6B7E"/>
    <w:rsid w:val="008F7300"/>
    <w:rsid w:val="008F7B91"/>
    <w:rsid w:val="00902A7B"/>
    <w:rsid w:val="0090397F"/>
    <w:rsid w:val="00920303"/>
    <w:rsid w:val="00920C56"/>
    <w:rsid w:val="009245E8"/>
    <w:rsid w:val="00926FD4"/>
    <w:rsid w:val="0093054C"/>
    <w:rsid w:val="00931C31"/>
    <w:rsid w:val="00935637"/>
    <w:rsid w:val="0093614A"/>
    <w:rsid w:val="0093688B"/>
    <w:rsid w:val="00942835"/>
    <w:rsid w:val="009439DC"/>
    <w:rsid w:val="009457C9"/>
    <w:rsid w:val="0095277D"/>
    <w:rsid w:val="00952D82"/>
    <w:rsid w:val="00954D75"/>
    <w:rsid w:val="00955824"/>
    <w:rsid w:val="00955F16"/>
    <w:rsid w:val="0095755F"/>
    <w:rsid w:val="00962502"/>
    <w:rsid w:val="00963F2F"/>
    <w:rsid w:val="00965554"/>
    <w:rsid w:val="00967AD5"/>
    <w:rsid w:val="00972143"/>
    <w:rsid w:val="00981438"/>
    <w:rsid w:val="00986096"/>
    <w:rsid w:val="0099120E"/>
    <w:rsid w:val="0099420B"/>
    <w:rsid w:val="009949F6"/>
    <w:rsid w:val="009A1C48"/>
    <w:rsid w:val="009A2CFE"/>
    <w:rsid w:val="009A79F8"/>
    <w:rsid w:val="009B2CF7"/>
    <w:rsid w:val="009B30CE"/>
    <w:rsid w:val="009B6671"/>
    <w:rsid w:val="009C5F1E"/>
    <w:rsid w:val="009C68CB"/>
    <w:rsid w:val="009D0E0C"/>
    <w:rsid w:val="009D1A6A"/>
    <w:rsid w:val="009D3BA7"/>
    <w:rsid w:val="009D72B6"/>
    <w:rsid w:val="009E2DDF"/>
    <w:rsid w:val="009E69C1"/>
    <w:rsid w:val="00A020DE"/>
    <w:rsid w:val="00A02CFD"/>
    <w:rsid w:val="00A06F76"/>
    <w:rsid w:val="00A12F88"/>
    <w:rsid w:val="00A13E70"/>
    <w:rsid w:val="00A206B0"/>
    <w:rsid w:val="00A20E20"/>
    <w:rsid w:val="00A21F1F"/>
    <w:rsid w:val="00A257A5"/>
    <w:rsid w:val="00A3366E"/>
    <w:rsid w:val="00A4316B"/>
    <w:rsid w:val="00A55BC0"/>
    <w:rsid w:val="00A609B6"/>
    <w:rsid w:val="00A60B89"/>
    <w:rsid w:val="00A61EA1"/>
    <w:rsid w:val="00A64124"/>
    <w:rsid w:val="00A643AE"/>
    <w:rsid w:val="00A64E0A"/>
    <w:rsid w:val="00A7145F"/>
    <w:rsid w:val="00A73809"/>
    <w:rsid w:val="00A7490E"/>
    <w:rsid w:val="00A74B68"/>
    <w:rsid w:val="00A8182D"/>
    <w:rsid w:val="00A82265"/>
    <w:rsid w:val="00A82BB8"/>
    <w:rsid w:val="00A85A8D"/>
    <w:rsid w:val="00A85AE5"/>
    <w:rsid w:val="00A91405"/>
    <w:rsid w:val="00AA0F50"/>
    <w:rsid w:val="00AA3D1C"/>
    <w:rsid w:val="00AB0C15"/>
    <w:rsid w:val="00AB2BD4"/>
    <w:rsid w:val="00AB3677"/>
    <w:rsid w:val="00AB5BCC"/>
    <w:rsid w:val="00AC1667"/>
    <w:rsid w:val="00AC4CCA"/>
    <w:rsid w:val="00AD3375"/>
    <w:rsid w:val="00AD5DA4"/>
    <w:rsid w:val="00AD6E84"/>
    <w:rsid w:val="00AE272A"/>
    <w:rsid w:val="00AF0EDB"/>
    <w:rsid w:val="00AF2085"/>
    <w:rsid w:val="00AF2277"/>
    <w:rsid w:val="00AF6D7E"/>
    <w:rsid w:val="00B00BAF"/>
    <w:rsid w:val="00B053C4"/>
    <w:rsid w:val="00B0789E"/>
    <w:rsid w:val="00B12258"/>
    <w:rsid w:val="00B13301"/>
    <w:rsid w:val="00B20920"/>
    <w:rsid w:val="00B20E6D"/>
    <w:rsid w:val="00B25ECC"/>
    <w:rsid w:val="00B26DF6"/>
    <w:rsid w:val="00B33552"/>
    <w:rsid w:val="00B3662E"/>
    <w:rsid w:val="00B46227"/>
    <w:rsid w:val="00B46511"/>
    <w:rsid w:val="00B50962"/>
    <w:rsid w:val="00B51099"/>
    <w:rsid w:val="00B51ED3"/>
    <w:rsid w:val="00B76EE6"/>
    <w:rsid w:val="00B83068"/>
    <w:rsid w:val="00B8337E"/>
    <w:rsid w:val="00B84120"/>
    <w:rsid w:val="00B842F8"/>
    <w:rsid w:val="00BA58F4"/>
    <w:rsid w:val="00BA627D"/>
    <w:rsid w:val="00BB2637"/>
    <w:rsid w:val="00BB53EC"/>
    <w:rsid w:val="00BB60D5"/>
    <w:rsid w:val="00BD31CD"/>
    <w:rsid w:val="00BD3381"/>
    <w:rsid w:val="00BD3BEB"/>
    <w:rsid w:val="00BD3EA7"/>
    <w:rsid w:val="00BD4686"/>
    <w:rsid w:val="00BE6AF7"/>
    <w:rsid w:val="00BE7D39"/>
    <w:rsid w:val="00BF789A"/>
    <w:rsid w:val="00C0638D"/>
    <w:rsid w:val="00C11DB4"/>
    <w:rsid w:val="00C13C8B"/>
    <w:rsid w:val="00C177B2"/>
    <w:rsid w:val="00C20682"/>
    <w:rsid w:val="00C2114E"/>
    <w:rsid w:val="00C22112"/>
    <w:rsid w:val="00C22952"/>
    <w:rsid w:val="00C26D3C"/>
    <w:rsid w:val="00C27BD0"/>
    <w:rsid w:val="00C352BF"/>
    <w:rsid w:val="00C3673A"/>
    <w:rsid w:val="00C425CF"/>
    <w:rsid w:val="00C43535"/>
    <w:rsid w:val="00C4764D"/>
    <w:rsid w:val="00C5146D"/>
    <w:rsid w:val="00C51986"/>
    <w:rsid w:val="00C60876"/>
    <w:rsid w:val="00C64894"/>
    <w:rsid w:val="00C67003"/>
    <w:rsid w:val="00C71AD8"/>
    <w:rsid w:val="00C722FF"/>
    <w:rsid w:val="00C73DD7"/>
    <w:rsid w:val="00C746BF"/>
    <w:rsid w:val="00C7656A"/>
    <w:rsid w:val="00C82248"/>
    <w:rsid w:val="00C900C5"/>
    <w:rsid w:val="00C913AB"/>
    <w:rsid w:val="00C93364"/>
    <w:rsid w:val="00CA328F"/>
    <w:rsid w:val="00CA5782"/>
    <w:rsid w:val="00CB4908"/>
    <w:rsid w:val="00CC388C"/>
    <w:rsid w:val="00CC7D26"/>
    <w:rsid w:val="00CC7EFD"/>
    <w:rsid w:val="00CD30E9"/>
    <w:rsid w:val="00CF078A"/>
    <w:rsid w:val="00CF1CAB"/>
    <w:rsid w:val="00CF34F7"/>
    <w:rsid w:val="00CF5B1D"/>
    <w:rsid w:val="00CF7244"/>
    <w:rsid w:val="00D00876"/>
    <w:rsid w:val="00D02676"/>
    <w:rsid w:val="00D04425"/>
    <w:rsid w:val="00D065C2"/>
    <w:rsid w:val="00D069AB"/>
    <w:rsid w:val="00D07B3C"/>
    <w:rsid w:val="00D1231F"/>
    <w:rsid w:val="00D13B8C"/>
    <w:rsid w:val="00D1661A"/>
    <w:rsid w:val="00D16671"/>
    <w:rsid w:val="00D25783"/>
    <w:rsid w:val="00D304F6"/>
    <w:rsid w:val="00D4284F"/>
    <w:rsid w:val="00D44700"/>
    <w:rsid w:val="00D50865"/>
    <w:rsid w:val="00D51CD4"/>
    <w:rsid w:val="00D53514"/>
    <w:rsid w:val="00D65627"/>
    <w:rsid w:val="00D718ED"/>
    <w:rsid w:val="00D71A66"/>
    <w:rsid w:val="00D725C5"/>
    <w:rsid w:val="00D767F7"/>
    <w:rsid w:val="00D82B4A"/>
    <w:rsid w:val="00D82F87"/>
    <w:rsid w:val="00D8725A"/>
    <w:rsid w:val="00D911DA"/>
    <w:rsid w:val="00D912D9"/>
    <w:rsid w:val="00D92622"/>
    <w:rsid w:val="00D949DF"/>
    <w:rsid w:val="00DA14F9"/>
    <w:rsid w:val="00DA32AC"/>
    <w:rsid w:val="00DA6AF1"/>
    <w:rsid w:val="00DC0655"/>
    <w:rsid w:val="00DC11AE"/>
    <w:rsid w:val="00DD0D5D"/>
    <w:rsid w:val="00DE05AA"/>
    <w:rsid w:val="00DE39A7"/>
    <w:rsid w:val="00DE546C"/>
    <w:rsid w:val="00DE641D"/>
    <w:rsid w:val="00DF46F4"/>
    <w:rsid w:val="00E228B7"/>
    <w:rsid w:val="00E310BC"/>
    <w:rsid w:val="00E3215E"/>
    <w:rsid w:val="00E349B4"/>
    <w:rsid w:val="00E361AA"/>
    <w:rsid w:val="00E41C68"/>
    <w:rsid w:val="00E442C8"/>
    <w:rsid w:val="00E46060"/>
    <w:rsid w:val="00E466E1"/>
    <w:rsid w:val="00E52769"/>
    <w:rsid w:val="00E528A5"/>
    <w:rsid w:val="00E52C72"/>
    <w:rsid w:val="00E548ED"/>
    <w:rsid w:val="00E55D0D"/>
    <w:rsid w:val="00E60FB4"/>
    <w:rsid w:val="00E664D8"/>
    <w:rsid w:val="00E71D2C"/>
    <w:rsid w:val="00E73A69"/>
    <w:rsid w:val="00E7566A"/>
    <w:rsid w:val="00E805A6"/>
    <w:rsid w:val="00E843D4"/>
    <w:rsid w:val="00E8540F"/>
    <w:rsid w:val="00E94CCF"/>
    <w:rsid w:val="00E94E8B"/>
    <w:rsid w:val="00EA1450"/>
    <w:rsid w:val="00EB040D"/>
    <w:rsid w:val="00EB0E5E"/>
    <w:rsid w:val="00EB48FC"/>
    <w:rsid w:val="00EB4A3A"/>
    <w:rsid w:val="00EC50EF"/>
    <w:rsid w:val="00EC6574"/>
    <w:rsid w:val="00EC6CAC"/>
    <w:rsid w:val="00ED07B1"/>
    <w:rsid w:val="00EE1E4F"/>
    <w:rsid w:val="00EE275C"/>
    <w:rsid w:val="00EE4EBE"/>
    <w:rsid w:val="00EE541C"/>
    <w:rsid w:val="00F03E9F"/>
    <w:rsid w:val="00F06637"/>
    <w:rsid w:val="00F12AD0"/>
    <w:rsid w:val="00F145AD"/>
    <w:rsid w:val="00F31B83"/>
    <w:rsid w:val="00F371EB"/>
    <w:rsid w:val="00F4012C"/>
    <w:rsid w:val="00F428A1"/>
    <w:rsid w:val="00F42D7F"/>
    <w:rsid w:val="00F46B5E"/>
    <w:rsid w:val="00F476C2"/>
    <w:rsid w:val="00F47BA0"/>
    <w:rsid w:val="00F50EFF"/>
    <w:rsid w:val="00F5402A"/>
    <w:rsid w:val="00F5746C"/>
    <w:rsid w:val="00F63F75"/>
    <w:rsid w:val="00F66F6A"/>
    <w:rsid w:val="00F71898"/>
    <w:rsid w:val="00F73709"/>
    <w:rsid w:val="00F73E19"/>
    <w:rsid w:val="00F77A57"/>
    <w:rsid w:val="00F933F4"/>
    <w:rsid w:val="00F94E00"/>
    <w:rsid w:val="00FA6904"/>
    <w:rsid w:val="00FA6B66"/>
    <w:rsid w:val="00FA760D"/>
    <w:rsid w:val="00FB53E6"/>
    <w:rsid w:val="00FB613B"/>
    <w:rsid w:val="00FC066F"/>
    <w:rsid w:val="00FC1495"/>
    <w:rsid w:val="00FC2420"/>
    <w:rsid w:val="00FC26F7"/>
    <w:rsid w:val="00FC6959"/>
    <w:rsid w:val="00FD039D"/>
    <w:rsid w:val="00FE155F"/>
    <w:rsid w:val="00FE16C0"/>
    <w:rsid w:val="00FE416B"/>
    <w:rsid w:val="00FE7C4C"/>
    <w:rsid w:val="00FF353C"/>
    <w:rsid w:val="00FF69B0"/>
    <w:rsid w:val="00FF6F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semiHidden="0" w:uiPriority="0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Top of Form" w:uiPriority="0"/>
    <w:lsdException w:name="HTML Bottom of Form" w:uiPriority="0"/>
    <w:lsdException w:name="No List" w:uiPriority="0"/>
    <w:lsdException w:name="Table Grid" w:semiHidden="0" w:uiPriority="0" w:unhideWhenUsed="0"/>
    <w:lsdException w:name="Placeholder Text" w:uiPriority="0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145F"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4361D0"/>
    <w:pPr>
      <w:keepNext/>
      <w:spacing w:after="0" w:line="240" w:lineRule="auto"/>
      <w:ind w:right="-108"/>
      <w:jc w:val="center"/>
      <w:outlineLvl w:val="0"/>
    </w:pPr>
    <w:rPr>
      <w:rFonts w:ascii="VNI-Times" w:eastAsia="Times New Roman" w:hAnsi="VNI-Times"/>
      <w:b/>
      <w:bCs/>
      <w:i/>
      <w:i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4361D0"/>
    <w:pPr>
      <w:keepNext/>
      <w:spacing w:after="0" w:line="240" w:lineRule="auto"/>
      <w:ind w:right="-82"/>
      <w:jc w:val="center"/>
      <w:outlineLvl w:val="1"/>
    </w:pPr>
    <w:rPr>
      <w:rFonts w:ascii="VNI-Times" w:eastAsia="Times New Roman" w:hAnsi="VNI-Times"/>
      <w:b/>
      <w:bCs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4361D0"/>
    <w:pPr>
      <w:keepNext/>
      <w:spacing w:after="0" w:line="240" w:lineRule="auto"/>
      <w:ind w:right="-108"/>
      <w:jc w:val="center"/>
      <w:outlineLvl w:val="2"/>
    </w:pPr>
    <w:rPr>
      <w:rFonts w:ascii="VNI-Times" w:eastAsia="Times New Roman" w:hAnsi="VNI-Times"/>
      <w:b/>
      <w:bCs/>
      <w:i/>
      <w:iCs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4361D0"/>
    <w:pPr>
      <w:keepNext/>
      <w:spacing w:after="0" w:line="240" w:lineRule="auto"/>
      <w:outlineLvl w:val="3"/>
    </w:pPr>
    <w:rPr>
      <w:rFonts w:ascii="VNI-Times" w:eastAsia="Times New Roman" w:hAnsi="VNI-Times" w:cs="Lucida Sans Unicode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qFormat/>
    <w:rsid w:val="004361D0"/>
    <w:pPr>
      <w:keepNext/>
      <w:spacing w:after="0" w:line="240" w:lineRule="auto"/>
      <w:jc w:val="center"/>
      <w:outlineLvl w:val="4"/>
    </w:pPr>
    <w:rPr>
      <w:rFonts w:ascii="VNI-Uptown" w:eastAsia="Times New Roman" w:hAnsi="VNI-Uptown" w:cs="Lucida Sans Unicode"/>
      <w:b/>
      <w:bCs/>
      <w:sz w:val="32"/>
      <w:szCs w:val="24"/>
    </w:rPr>
  </w:style>
  <w:style w:type="paragraph" w:styleId="Heading6">
    <w:name w:val="heading 6"/>
    <w:basedOn w:val="Normal"/>
    <w:next w:val="Normal"/>
    <w:link w:val="Heading6Char"/>
    <w:qFormat/>
    <w:rsid w:val="004361D0"/>
    <w:pPr>
      <w:keepNext/>
      <w:spacing w:after="0" w:line="240" w:lineRule="auto"/>
      <w:ind w:left="60"/>
      <w:jc w:val="center"/>
      <w:outlineLvl w:val="5"/>
    </w:pPr>
    <w:rPr>
      <w:rFonts w:ascii="VNI-Zap" w:eastAsia="Times New Roman" w:hAnsi="VNI-Zap" w:cs="Lucida Sans Unicode"/>
      <w:b/>
      <w:bCs/>
      <w:i/>
      <w:sz w:val="52"/>
      <w:szCs w:val="24"/>
    </w:rPr>
  </w:style>
  <w:style w:type="paragraph" w:styleId="Heading7">
    <w:name w:val="heading 7"/>
    <w:basedOn w:val="Normal"/>
    <w:next w:val="Normal"/>
    <w:link w:val="Heading7Char"/>
    <w:qFormat/>
    <w:rsid w:val="004361D0"/>
    <w:pPr>
      <w:keepNext/>
      <w:spacing w:after="0" w:line="240" w:lineRule="auto"/>
      <w:jc w:val="center"/>
      <w:outlineLvl w:val="6"/>
    </w:pPr>
    <w:rPr>
      <w:rFonts w:ascii="VNI-Zap" w:eastAsia="Times New Roman" w:hAnsi="VNI-Zap" w:cs="Lucida Sans Unicode"/>
      <w:b/>
      <w:bCs/>
      <w:i/>
      <w:sz w:val="5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4361D0"/>
    <w:rPr>
      <w:rFonts w:ascii="VNI-Times" w:eastAsia="Times New Roman" w:hAnsi="VNI-Times"/>
      <w:b/>
      <w:bCs/>
      <w:i/>
      <w:iCs/>
      <w:sz w:val="24"/>
      <w:szCs w:val="24"/>
    </w:rPr>
  </w:style>
  <w:style w:type="character" w:customStyle="1" w:styleId="Heading2Char">
    <w:name w:val="Heading 2 Char"/>
    <w:link w:val="Heading2"/>
    <w:semiHidden/>
    <w:rsid w:val="004361D0"/>
    <w:rPr>
      <w:rFonts w:ascii="VNI-Times" w:eastAsia="Times New Roman" w:hAnsi="VNI-Times"/>
      <w:b/>
      <w:bCs/>
      <w:i/>
      <w:iCs/>
      <w:sz w:val="24"/>
      <w:szCs w:val="24"/>
    </w:rPr>
  </w:style>
  <w:style w:type="character" w:customStyle="1" w:styleId="Heading3Char">
    <w:name w:val="Heading 3 Char"/>
    <w:link w:val="Heading3"/>
    <w:semiHidden/>
    <w:rsid w:val="004361D0"/>
    <w:rPr>
      <w:rFonts w:ascii="VNI-Times" w:eastAsia="Times New Roman" w:hAnsi="VNI-Times"/>
      <w:b/>
      <w:bCs/>
      <w:i/>
      <w:iCs/>
      <w:sz w:val="24"/>
      <w:szCs w:val="24"/>
    </w:rPr>
  </w:style>
  <w:style w:type="character" w:customStyle="1" w:styleId="Heading4Char">
    <w:name w:val="Heading 4 Char"/>
    <w:link w:val="Heading4"/>
    <w:semiHidden/>
    <w:rsid w:val="004361D0"/>
    <w:rPr>
      <w:rFonts w:ascii="VNI-Times" w:eastAsia="Times New Roman" w:hAnsi="VNI-Times" w:cs="Lucida Sans Unicode"/>
      <w:b/>
      <w:bCs/>
      <w:sz w:val="24"/>
      <w:szCs w:val="24"/>
    </w:rPr>
  </w:style>
  <w:style w:type="character" w:customStyle="1" w:styleId="Heading5Char">
    <w:name w:val="Heading 5 Char"/>
    <w:link w:val="Heading5"/>
    <w:semiHidden/>
    <w:rsid w:val="004361D0"/>
    <w:rPr>
      <w:rFonts w:ascii="VNI-Uptown" w:eastAsia="Times New Roman" w:hAnsi="VNI-Uptown" w:cs="Lucida Sans Unicode"/>
      <w:b/>
      <w:bCs/>
      <w:sz w:val="32"/>
      <w:szCs w:val="24"/>
    </w:rPr>
  </w:style>
  <w:style w:type="character" w:customStyle="1" w:styleId="Heading6Char">
    <w:name w:val="Heading 6 Char"/>
    <w:link w:val="Heading6"/>
    <w:semiHidden/>
    <w:rsid w:val="004361D0"/>
    <w:rPr>
      <w:rFonts w:ascii="VNI-Zap" w:eastAsia="Times New Roman" w:hAnsi="VNI-Zap" w:cs="Lucida Sans Unicode"/>
      <w:b/>
      <w:bCs/>
      <w:i/>
      <w:sz w:val="52"/>
      <w:szCs w:val="24"/>
    </w:rPr>
  </w:style>
  <w:style w:type="character" w:customStyle="1" w:styleId="Heading7Char">
    <w:name w:val="Heading 7 Char"/>
    <w:link w:val="Heading7"/>
    <w:semiHidden/>
    <w:rsid w:val="004361D0"/>
    <w:rPr>
      <w:rFonts w:ascii="VNI-Zap" w:eastAsia="Times New Roman" w:hAnsi="VNI-Zap" w:cs="Lucida Sans Unicode"/>
      <w:b/>
      <w:bCs/>
      <w:i/>
      <w:sz w:val="5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361D0"/>
  </w:style>
  <w:style w:type="character" w:styleId="Hyperlink">
    <w:name w:val="Hyperlink"/>
    <w:unhideWhenUsed/>
    <w:rsid w:val="004361D0"/>
    <w:rPr>
      <w:color w:val="0000FF"/>
      <w:u w:val="single"/>
    </w:rPr>
  </w:style>
  <w:style w:type="character" w:styleId="FollowedHyperlink">
    <w:name w:val="FollowedHyperlink"/>
    <w:uiPriority w:val="99"/>
    <w:semiHidden/>
    <w:unhideWhenUsed/>
    <w:rsid w:val="004361D0"/>
    <w:rPr>
      <w:color w:val="800080"/>
      <w:u w:val="single"/>
    </w:rPr>
  </w:style>
  <w:style w:type="paragraph" w:styleId="Header">
    <w:name w:val="header"/>
    <w:basedOn w:val="Normal"/>
    <w:link w:val="HeaderChar1"/>
    <w:unhideWhenUsed/>
    <w:rsid w:val="004361D0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/>
      <w:sz w:val="24"/>
      <w:szCs w:val="24"/>
    </w:rPr>
  </w:style>
  <w:style w:type="character" w:customStyle="1" w:styleId="HeaderChar1">
    <w:name w:val="Header Char1"/>
    <w:link w:val="Header"/>
    <w:rsid w:val="004361D0"/>
    <w:rPr>
      <w:rFonts w:ascii="VNI-Times" w:eastAsia="Times New Roman" w:hAnsi="VNI-Times"/>
      <w:sz w:val="24"/>
      <w:szCs w:val="24"/>
    </w:rPr>
  </w:style>
  <w:style w:type="paragraph" w:styleId="Footer">
    <w:name w:val="footer"/>
    <w:basedOn w:val="Normal"/>
    <w:link w:val="FooterChar"/>
    <w:unhideWhenUsed/>
    <w:rsid w:val="004361D0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/>
      <w:sz w:val="24"/>
      <w:szCs w:val="24"/>
    </w:rPr>
  </w:style>
  <w:style w:type="character" w:customStyle="1" w:styleId="FooterChar">
    <w:name w:val="Footer Char"/>
    <w:link w:val="Footer"/>
    <w:uiPriority w:val="99"/>
    <w:rsid w:val="004361D0"/>
    <w:rPr>
      <w:rFonts w:ascii="VNI-Times" w:eastAsia="Times New Roman" w:hAnsi="VNI-Times"/>
      <w:sz w:val="24"/>
      <w:szCs w:val="24"/>
    </w:rPr>
  </w:style>
  <w:style w:type="paragraph" w:styleId="Caption">
    <w:name w:val="caption"/>
    <w:basedOn w:val="Normal"/>
    <w:next w:val="Normal"/>
    <w:qFormat/>
    <w:rsid w:val="004361D0"/>
    <w:pPr>
      <w:spacing w:after="0" w:line="240" w:lineRule="auto"/>
    </w:pPr>
    <w:rPr>
      <w:rFonts w:ascii="VNI-Times" w:eastAsia="Times New Roman" w:hAnsi="VNI-Times"/>
      <w:b/>
      <w:bCs/>
      <w:sz w:val="20"/>
      <w:szCs w:val="20"/>
    </w:rPr>
  </w:style>
  <w:style w:type="paragraph" w:styleId="Title">
    <w:name w:val="Title"/>
    <w:basedOn w:val="Normal"/>
    <w:link w:val="TitleChar"/>
    <w:qFormat/>
    <w:rsid w:val="004361D0"/>
    <w:pPr>
      <w:spacing w:after="0" w:line="240" w:lineRule="auto"/>
      <w:jc w:val="center"/>
    </w:pPr>
    <w:rPr>
      <w:rFonts w:ascii="VNI-Times" w:eastAsia="Times New Roman" w:hAnsi="VNI-Times"/>
      <w:b/>
      <w:bCs/>
      <w:sz w:val="28"/>
      <w:szCs w:val="24"/>
    </w:rPr>
  </w:style>
  <w:style w:type="character" w:customStyle="1" w:styleId="TitleChar">
    <w:name w:val="Title Char"/>
    <w:link w:val="Title"/>
    <w:rsid w:val="004361D0"/>
    <w:rPr>
      <w:rFonts w:ascii="VNI-Times" w:eastAsia="Times New Roman" w:hAnsi="VNI-Times"/>
      <w:b/>
      <w:bCs/>
      <w:sz w:val="28"/>
      <w:szCs w:val="24"/>
    </w:rPr>
  </w:style>
  <w:style w:type="paragraph" w:styleId="BodyText">
    <w:name w:val="Body Text"/>
    <w:basedOn w:val="Normal"/>
    <w:link w:val="BodyTextChar"/>
    <w:unhideWhenUsed/>
    <w:rsid w:val="004361D0"/>
    <w:pPr>
      <w:spacing w:after="0" w:line="240" w:lineRule="auto"/>
      <w:ind w:right="-108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semiHidden/>
    <w:rsid w:val="004361D0"/>
    <w:rPr>
      <w:rFonts w:ascii="VNI-Times" w:eastAsia="Times New Roman" w:hAnsi="VNI-Times"/>
      <w:sz w:val="24"/>
      <w:szCs w:val="24"/>
    </w:rPr>
  </w:style>
  <w:style w:type="paragraph" w:styleId="BodyTextIndent">
    <w:name w:val="Body Text Indent"/>
    <w:basedOn w:val="Normal"/>
    <w:link w:val="BodyTextIndentChar"/>
    <w:unhideWhenUsed/>
    <w:rsid w:val="004361D0"/>
    <w:pPr>
      <w:spacing w:after="0" w:line="240" w:lineRule="auto"/>
      <w:ind w:left="-114"/>
      <w:jc w:val="both"/>
    </w:pPr>
    <w:rPr>
      <w:rFonts w:ascii="VNI-Times" w:eastAsia="Times New Roman" w:hAnsi="VNI-Times" w:cs="Lucida Sans Unicode"/>
      <w:sz w:val="26"/>
      <w:szCs w:val="24"/>
    </w:rPr>
  </w:style>
  <w:style w:type="character" w:customStyle="1" w:styleId="BodyTextIndentChar">
    <w:name w:val="Body Text Indent Char"/>
    <w:link w:val="BodyTextIndent"/>
    <w:rsid w:val="004361D0"/>
    <w:rPr>
      <w:rFonts w:ascii="VNI-Times" w:eastAsia="Times New Roman" w:hAnsi="VNI-Times" w:cs="Lucida Sans Unicode"/>
      <w:sz w:val="26"/>
      <w:szCs w:val="24"/>
    </w:rPr>
  </w:style>
  <w:style w:type="paragraph" w:styleId="BodyText2">
    <w:name w:val="Body Text 2"/>
    <w:basedOn w:val="Normal"/>
    <w:link w:val="BodyText2Char"/>
    <w:unhideWhenUsed/>
    <w:rsid w:val="004361D0"/>
    <w:pPr>
      <w:spacing w:after="0" w:line="240" w:lineRule="auto"/>
      <w:ind w:right="-82"/>
    </w:pPr>
    <w:rPr>
      <w:rFonts w:ascii="VNI-Times" w:eastAsia="Times New Roman" w:hAnsi="VNI-Times"/>
      <w:sz w:val="24"/>
      <w:szCs w:val="24"/>
    </w:rPr>
  </w:style>
  <w:style w:type="character" w:customStyle="1" w:styleId="BodyText2Char">
    <w:name w:val="Body Text 2 Char"/>
    <w:link w:val="BodyText2"/>
    <w:semiHidden/>
    <w:rsid w:val="004361D0"/>
    <w:rPr>
      <w:rFonts w:ascii="VNI-Times" w:eastAsia="Times New Roman" w:hAnsi="VNI-Times"/>
      <w:sz w:val="24"/>
      <w:szCs w:val="24"/>
    </w:rPr>
  </w:style>
  <w:style w:type="paragraph" w:styleId="BodyText3">
    <w:name w:val="Body Text 3"/>
    <w:basedOn w:val="Normal"/>
    <w:link w:val="BodyText3Char"/>
    <w:unhideWhenUsed/>
    <w:rsid w:val="004361D0"/>
    <w:pPr>
      <w:spacing w:after="0" w:line="240" w:lineRule="auto"/>
      <w:ind w:right="-82"/>
    </w:pPr>
    <w:rPr>
      <w:rFonts w:ascii="VNI-Times" w:eastAsia="Times New Roman" w:hAnsi="VNI-Times"/>
      <w:sz w:val="24"/>
      <w:szCs w:val="24"/>
    </w:rPr>
  </w:style>
  <w:style w:type="character" w:customStyle="1" w:styleId="BodyText3Char">
    <w:name w:val="Body Text 3 Char"/>
    <w:link w:val="BodyText3"/>
    <w:semiHidden/>
    <w:rsid w:val="004361D0"/>
    <w:rPr>
      <w:rFonts w:ascii="VNI-Times" w:eastAsia="Times New Roman" w:hAnsi="VNI-Times"/>
      <w:sz w:val="24"/>
      <w:szCs w:val="24"/>
    </w:rPr>
  </w:style>
  <w:style w:type="paragraph" w:styleId="BodyTextIndent2">
    <w:name w:val="Body Text Indent 2"/>
    <w:basedOn w:val="Normal"/>
    <w:link w:val="BodyTextIndent2Char"/>
    <w:unhideWhenUsed/>
    <w:rsid w:val="004361D0"/>
    <w:pPr>
      <w:spacing w:after="0" w:line="240" w:lineRule="auto"/>
      <w:ind w:left="60"/>
    </w:pPr>
    <w:rPr>
      <w:rFonts w:ascii="VNI-Times" w:eastAsia="Times New Roman" w:hAnsi="VNI-Times" w:cs="Lucida Sans Unicode"/>
      <w:sz w:val="26"/>
      <w:szCs w:val="24"/>
    </w:rPr>
  </w:style>
  <w:style w:type="character" w:customStyle="1" w:styleId="BodyTextIndent2Char">
    <w:name w:val="Body Text Indent 2 Char"/>
    <w:link w:val="BodyTextIndent2"/>
    <w:rsid w:val="004361D0"/>
    <w:rPr>
      <w:rFonts w:ascii="VNI-Times" w:eastAsia="Times New Roman" w:hAnsi="VNI-Times" w:cs="Lucida Sans Unicode"/>
      <w:sz w:val="26"/>
      <w:szCs w:val="24"/>
    </w:rPr>
  </w:style>
  <w:style w:type="paragraph" w:styleId="BodyTextIndent3">
    <w:name w:val="Body Text Indent 3"/>
    <w:basedOn w:val="Normal"/>
    <w:link w:val="BodyTextIndent3Char"/>
    <w:unhideWhenUsed/>
    <w:rsid w:val="004361D0"/>
    <w:pPr>
      <w:spacing w:after="0" w:line="240" w:lineRule="auto"/>
      <w:ind w:left="60"/>
      <w:jc w:val="both"/>
    </w:pPr>
    <w:rPr>
      <w:rFonts w:ascii="VNI-Times" w:eastAsia="Times New Roman" w:hAnsi="VNI-Times" w:cs="Lucida Sans Unicode"/>
      <w:sz w:val="26"/>
      <w:szCs w:val="24"/>
    </w:rPr>
  </w:style>
  <w:style w:type="character" w:customStyle="1" w:styleId="BodyTextIndent3Char">
    <w:name w:val="Body Text Indent 3 Char"/>
    <w:link w:val="BodyTextIndent3"/>
    <w:semiHidden/>
    <w:rsid w:val="004361D0"/>
    <w:rPr>
      <w:rFonts w:ascii="VNI-Times" w:eastAsia="Times New Roman" w:hAnsi="VNI-Times" w:cs="Lucida Sans Unicode"/>
      <w:sz w:val="26"/>
      <w:szCs w:val="24"/>
    </w:rPr>
  </w:style>
  <w:style w:type="paragraph" w:styleId="BlockText">
    <w:name w:val="Block Text"/>
    <w:basedOn w:val="Normal"/>
    <w:unhideWhenUsed/>
    <w:rsid w:val="004361D0"/>
    <w:pPr>
      <w:spacing w:after="0" w:line="240" w:lineRule="auto"/>
      <w:ind w:left="60" w:right="-108"/>
    </w:pPr>
    <w:rPr>
      <w:rFonts w:ascii="VNI-Times" w:eastAsia="Times New Roman" w:hAnsi="VNI-Times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4361D0"/>
    <w:pPr>
      <w:tabs>
        <w:tab w:val="center" w:pos="5560"/>
        <w:tab w:val="right" w:pos="11100"/>
      </w:tabs>
      <w:spacing w:after="0" w:line="240" w:lineRule="auto"/>
      <w:jc w:val="both"/>
    </w:pPr>
    <w:rPr>
      <w:rFonts w:ascii="VNI-Times" w:eastAsia="Times New Roman" w:hAnsi="VNI-Times" w:cs="Lucida Sans Unicode"/>
      <w:sz w:val="26"/>
      <w:szCs w:val="24"/>
    </w:rPr>
  </w:style>
  <w:style w:type="table" w:styleId="TableGrid">
    <w:name w:val="Table Grid"/>
    <w:basedOn w:val="TableNormal"/>
    <w:rsid w:val="004361D0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eading40">
    <w:name w:val="heading4"/>
    <w:aliases w:val="2"/>
    <w:basedOn w:val="Normal"/>
    <w:next w:val="Normal"/>
    <w:rsid w:val="0024789C"/>
    <w:pPr>
      <w:keepNext/>
      <w:autoSpaceDE w:val="0"/>
      <w:autoSpaceDN w:val="0"/>
      <w:spacing w:after="0" w:line="360" w:lineRule="exact"/>
      <w:jc w:val="both"/>
      <w:outlineLvl w:val="1"/>
    </w:pPr>
    <w:rPr>
      <w:rFonts w:ascii="Times New Roman" w:eastAsia="Times New Roman" w:hAnsi="Times New Roman"/>
      <w:b/>
      <w:bCs/>
      <w:sz w:val="28"/>
      <w:szCs w:val="28"/>
    </w:rPr>
  </w:style>
  <w:style w:type="character" w:customStyle="1" w:styleId="HeaderChar">
    <w:name w:val="Header Char"/>
    <w:locked/>
    <w:rsid w:val="004C73C6"/>
    <w:rPr>
      <w:rFonts w:ascii="VNI-Times" w:hAnsi="VNI-Times"/>
      <w:sz w:val="24"/>
      <w:szCs w:val="24"/>
      <w:lang w:val="en-US" w:eastAsia="en-US" w:bidi="ar-SA"/>
    </w:rPr>
  </w:style>
  <w:style w:type="character" w:styleId="Emphasis">
    <w:name w:val="Emphasis"/>
    <w:qFormat/>
    <w:rsid w:val="00AF2277"/>
    <w:rPr>
      <w:rFonts w:cs="Times New Roman"/>
      <w:i/>
      <w:iCs/>
    </w:rPr>
  </w:style>
  <w:style w:type="paragraph" w:styleId="BalloonText">
    <w:name w:val="Balloon Text"/>
    <w:basedOn w:val="Normal"/>
    <w:semiHidden/>
    <w:unhideWhenUsed/>
    <w:rsid w:val="00AF2277"/>
    <w:pPr>
      <w:spacing w:after="0" w:line="240" w:lineRule="auto"/>
    </w:pPr>
    <w:rPr>
      <w:rFonts w:ascii="Tahoma" w:eastAsia="Times New Roman" w:hAnsi="Tahoma" w:cs="Tahoma"/>
      <w:sz w:val="16"/>
      <w:szCs w:val="16"/>
      <w:lang w:val="vi-VN" w:eastAsia="vi-VN"/>
    </w:rPr>
  </w:style>
  <w:style w:type="character" w:styleId="PlaceholderText">
    <w:name w:val="Placeholder Text"/>
    <w:semiHidden/>
    <w:rsid w:val="00AF2277"/>
    <w:rPr>
      <w:rFonts w:cs="Times New Roman"/>
      <w:color w:val="808080"/>
    </w:rPr>
  </w:style>
  <w:style w:type="paragraph" w:styleId="ListParagraph">
    <w:name w:val="List Paragraph"/>
    <w:basedOn w:val="Normal"/>
    <w:qFormat/>
    <w:rsid w:val="00AF2277"/>
    <w:pPr>
      <w:spacing w:after="0" w:line="240" w:lineRule="auto"/>
      <w:ind w:left="720"/>
      <w:contextualSpacing/>
    </w:pPr>
    <w:rPr>
      <w:rFonts w:ascii="Times New Roman" w:eastAsia="Times New Roman" w:hAnsi="Times New Roman"/>
      <w:sz w:val="28"/>
      <w:szCs w:val="28"/>
    </w:rPr>
  </w:style>
  <w:style w:type="character" w:styleId="PageNumber">
    <w:name w:val="page number"/>
    <w:rsid w:val="00AF2277"/>
    <w:rPr>
      <w:rFonts w:cs="Times New Roman"/>
    </w:rPr>
  </w:style>
  <w:style w:type="paragraph" w:styleId="NormalIndent">
    <w:name w:val="Normal Indent"/>
    <w:basedOn w:val="Normal"/>
    <w:rsid w:val="00AF2277"/>
    <w:pPr>
      <w:spacing w:after="0" w:line="240" w:lineRule="auto"/>
      <w:ind w:left="720"/>
    </w:pPr>
    <w:rPr>
      <w:rFonts w:ascii="Times New Roman" w:eastAsia="Times New Roman" w:hAnsi="Times New Roman"/>
      <w:sz w:val="28"/>
      <w:szCs w:val="28"/>
      <w:lang w:val="vi-VN" w:eastAsia="vi-VN"/>
    </w:rPr>
  </w:style>
  <w:style w:type="paragraph" w:styleId="ListContinue2">
    <w:name w:val="List Continue 2"/>
    <w:basedOn w:val="Normal"/>
    <w:rsid w:val="00AF2277"/>
    <w:pPr>
      <w:spacing w:after="120" w:line="240" w:lineRule="auto"/>
      <w:ind w:left="720"/>
    </w:pPr>
    <w:rPr>
      <w:rFonts w:ascii="Times New Roman" w:eastAsia="Times New Roman" w:hAnsi="Times New Roman"/>
      <w:sz w:val="28"/>
      <w:szCs w:val="28"/>
      <w:lang w:val="vi-VN" w:eastAsia="vi-VN"/>
    </w:rPr>
  </w:style>
  <w:style w:type="paragraph" w:styleId="PlainText">
    <w:name w:val="Plain Text"/>
    <w:basedOn w:val="Normal"/>
    <w:rsid w:val="00494E96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paragraph" w:customStyle="1" w:styleId="Char">
    <w:name w:val="Char"/>
    <w:basedOn w:val="Normal"/>
    <w:semiHidden/>
    <w:rsid w:val="00494E96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List4">
    <w:name w:val="List 4"/>
    <w:basedOn w:val="Normal"/>
    <w:rsid w:val="00494E96"/>
    <w:pPr>
      <w:spacing w:after="0" w:line="240" w:lineRule="auto"/>
      <w:ind w:left="1440" w:hanging="360"/>
    </w:pPr>
    <w:rPr>
      <w:rFonts w:ascii="VNI-Times" w:eastAsia="Times New Roman" w:hAnsi="VNI-Times"/>
      <w:sz w:val="24"/>
      <w:szCs w:val="24"/>
    </w:rPr>
  </w:style>
  <w:style w:type="paragraph" w:customStyle="1" w:styleId="Char1">
    <w:name w:val="Char1"/>
    <w:basedOn w:val="Normal"/>
    <w:semiHidden/>
    <w:rsid w:val="00231961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NormalWeb">
    <w:name w:val="Normal (Web)"/>
    <w:basedOn w:val="Normal"/>
    <w:uiPriority w:val="99"/>
    <w:unhideWhenUsed/>
    <w:rsid w:val="0041582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mjx-char">
    <w:name w:val="mjx-char"/>
    <w:basedOn w:val="DefaultParagraphFont"/>
    <w:rsid w:val="0041582B"/>
  </w:style>
  <w:style w:type="character" w:customStyle="1" w:styleId="mjxassistivemathml">
    <w:name w:val="mjx_assistive_mathml"/>
    <w:basedOn w:val="DefaultParagraphFont"/>
    <w:rsid w:val="0041582B"/>
  </w:style>
  <w:style w:type="character" w:customStyle="1" w:styleId="apple-converted-space">
    <w:name w:val="apple-converted-space"/>
    <w:basedOn w:val="DefaultParagraphFont"/>
    <w:rsid w:val="0041582B"/>
  </w:style>
  <w:style w:type="character" w:styleId="Strong">
    <w:name w:val="Strong"/>
    <w:basedOn w:val="DefaultParagraphFont"/>
    <w:uiPriority w:val="22"/>
    <w:qFormat/>
    <w:rsid w:val="003A2ADC"/>
    <w:rPr>
      <w:b/>
      <w:bCs/>
    </w:rPr>
  </w:style>
  <w:style w:type="paragraph" w:customStyle="1" w:styleId="CharChar">
    <w:name w:val="Char Char"/>
    <w:autoRedefine/>
    <w:rsid w:val="009D0E0C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z-BottomofForm">
    <w:name w:val="HTML Bottom of Form"/>
    <w:basedOn w:val="Normal"/>
    <w:next w:val="Normal"/>
    <w:link w:val="z-BottomofFormChar"/>
    <w:hidden/>
    <w:rsid w:val="009D0E0C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9D0E0C"/>
    <w:rPr>
      <w:rFonts w:ascii="Arial" w:eastAsia="Times New Roman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rsid w:val="009D0E0C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9D0E0C"/>
    <w:rPr>
      <w:rFonts w:ascii="Arial" w:eastAsia="Times New Roman" w:hAnsi="Arial" w:cs="Arial"/>
      <w:vanish/>
      <w:sz w:val="16"/>
      <w:szCs w:val="16"/>
    </w:rPr>
  </w:style>
  <w:style w:type="paragraph" w:customStyle="1" w:styleId="Char0">
    <w:name w:val="Char"/>
    <w:basedOn w:val="Normal"/>
    <w:semiHidden/>
    <w:rsid w:val="00130A79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06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7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8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5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2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22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9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1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00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97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09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56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6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43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5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89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50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409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463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71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1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71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76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01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459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4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11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49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12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05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540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641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3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06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919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54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50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9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62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4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65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693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59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2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1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47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12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38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07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8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35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845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417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469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209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484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9.e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2.emf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6.e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e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png"/><Relationship Id="rId22" Type="http://schemas.openxmlformats.org/officeDocument/2006/relationships/image" Target="media/image1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D5F43B8-E345-46D1-9FAB-F28508BE5E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8</TotalTime>
  <Pages>1</Pages>
  <Words>748</Words>
  <Characters>4270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50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uan</dc:creator>
  <cp:lastModifiedBy>Admin</cp:lastModifiedBy>
  <cp:revision>238</cp:revision>
  <cp:lastPrinted>2017-09-10T13:41:00Z</cp:lastPrinted>
  <dcterms:created xsi:type="dcterms:W3CDTF">2017-08-05T18:15:00Z</dcterms:created>
  <dcterms:modified xsi:type="dcterms:W3CDTF">2020-08-27T02:05:00Z</dcterms:modified>
</cp:coreProperties>
</file>